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6A06F4" w14:textId="77777777" w:rsidR="0066710D" w:rsidRDefault="0066710D" w:rsidP="00366831">
      <w:pPr>
        <w:spacing w:line="360" w:lineRule="auto"/>
        <w:jc w:val="center"/>
        <w:rPr>
          <w:szCs w:val="21"/>
        </w:rPr>
      </w:pPr>
    </w:p>
    <w:p w14:paraId="20C8BDD9" w14:textId="77777777" w:rsidR="0066710D" w:rsidRDefault="0066710D" w:rsidP="00366831">
      <w:pPr>
        <w:spacing w:line="360" w:lineRule="auto"/>
        <w:jc w:val="center"/>
        <w:rPr>
          <w:szCs w:val="21"/>
        </w:rPr>
      </w:pPr>
    </w:p>
    <w:p w14:paraId="24CA8792" w14:textId="77777777" w:rsidR="0066710D" w:rsidRDefault="0066710D" w:rsidP="00366831">
      <w:pPr>
        <w:spacing w:line="360" w:lineRule="auto"/>
        <w:jc w:val="center"/>
        <w:rPr>
          <w:szCs w:val="21"/>
        </w:rPr>
      </w:pPr>
    </w:p>
    <w:p w14:paraId="3F0606B2" w14:textId="77777777" w:rsidR="0066710D" w:rsidRDefault="0066710D" w:rsidP="00366831">
      <w:pPr>
        <w:spacing w:line="360" w:lineRule="auto"/>
        <w:jc w:val="center"/>
        <w:rPr>
          <w:szCs w:val="21"/>
        </w:rPr>
      </w:pPr>
    </w:p>
    <w:p w14:paraId="39B66680" w14:textId="08BFBEC3" w:rsidR="00366831" w:rsidRPr="00E73A5C" w:rsidRDefault="00366831" w:rsidP="00366831">
      <w:pPr>
        <w:spacing w:line="360" w:lineRule="auto"/>
        <w:jc w:val="center"/>
        <w:rPr>
          <w:szCs w:val="21"/>
        </w:rPr>
      </w:pPr>
      <w:r w:rsidRPr="00E73A5C">
        <w:rPr>
          <w:szCs w:val="21"/>
        </w:rPr>
        <w:t>表</w:t>
      </w:r>
      <w:r>
        <w:rPr>
          <w:szCs w:val="21"/>
        </w:rPr>
        <w:t>1</w:t>
      </w:r>
      <w:r w:rsidRPr="00E73A5C">
        <w:rPr>
          <w:szCs w:val="21"/>
        </w:rPr>
        <w:t xml:space="preserve"> </w:t>
      </w:r>
      <w:r w:rsidR="008009D7">
        <w:rPr>
          <w:rFonts w:hint="eastAsia"/>
          <w:szCs w:val="21"/>
        </w:rPr>
        <w:t>卫星</w:t>
      </w:r>
      <w:r>
        <w:rPr>
          <w:rFonts w:hint="eastAsia"/>
          <w:szCs w:val="21"/>
        </w:rPr>
        <w:t>任务</w:t>
      </w:r>
      <w:r w:rsidRPr="00774F03">
        <w:rPr>
          <w:rFonts w:hint="eastAsia"/>
          <w:szCs w:val="21"/>
        </w:rPr>
        <w:t>需求</w:t>
      </w:r>
      <w:r w:rsidRPr="00E73A5C">
        <w:rPr>
          <w:szCs w:val="21"/>
        </w:rPr>
        <w:t>描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975"/>
        <w:gridCol w:w="1329"/>
        <w:gridCol w:w="1701"/>
        <w:gridCol w:w="1549"/>
        <w:gridCol w:w="1276"/>
        <w:gridCol w:w="1418"/>
      </w:tblGrid>
      <w:tr w:rsidR="00366831" w:rsidRPr="00BB6948" w14:paraId="0A6BDFF6" w14:textId="77777777" w:rsidTr="00531D84">
        <w:trPr>
          <w:trHeight w:val="371"/>
          <w:jc w:val="center"/>
        </w:trPr>
        <w:tc>
          <w:tcPr>
            <w:tcW w:w="925" w:type="dxa"/>
            <w:shd w:val="clear" w:color="auto" w:fill="auto"/>
            <w:vAlign w:val="center"/>
          </w:tcPr>
          <w:p w14:paraId="258707F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航天器集合</w:t>
            </w:r>
          </w:p>
        </w:tc>
        <w:tc>
          <w:tcPr>
            <w:tcW w:w="975" w:type="dxa"/>
            <w:vAlign w:val="center"/>
          </w:tcPr>
          <w:p w14:paraId="4848F21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升降</w:t>
            </w:r>
            <w:proofErr w:type="gramStart"/>
            <w:r w:rsidRPr="00BB6948">
              <w:rPr>
                <w:rFonts w:hint="eastAsia"/>
                <w:szCs w:val="21"/>
              </w:rPr>
              <w:t>轨</w:t>
            </w:r>
            <w:proofErr w:type="gramEnd"/>
            <w:r w:rsidRPr="00BB6948">
              <w:rPr>
                <w:rFonts w:hint="eastAsia"/>
                <w:szCs w:val="21"/>
              </w:rPr>
              <w:t>圈数</w:t>
            </w:r>
          </w:p>
        </w:tc>
        <w:tc>
          <w:tcPr>
            <w:tcW w:w="1329" w:type="dxa"/>
            <w:shd w:val="clear" w:color="auto" w:fill="auto"/>
            <w:vAlign w:val="center"/>
          </w:tcPr>
          <w:p w14:paraId="317CE72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指定</w:t>
            </w:r>
            <w:proofErr w:type="gramStart"/>
            <w:r w:rsidRPr="00BB6948">
              <w:rPr>
                <w:rFonts w:hint="eastAsia"/>
                <w:szCs w:val="21"/>
              </w:rPr>
              <w:t>圈类型</w:t>
            </w:r>
            <w:proofErr w:type="gramEnd"/>
          </w:p>
        </w:tc>
        <w:tc>
          <w:tcPr>
            <w:tcW w:w="1701" w:type="dxa"/>
            <w:shd w:val="clear" w:color="auto" w:fill="auto"/>
            <w:vAlign w:val="center"/>
          </w:tcPr>
          <w:p w14:paraId="1FBD7C5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连续基准圈</w:t>
            </w:r>
          </w:p>
        </w:tc>
        <w:tc>
          <w:tcPr>
            <w:tcW w:w="1549" w:type="dxa"/>
            <w:vAlign w:val="center"/>
          </w:tcPr>
          <w:p w14:paraId="435905E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相邻升轨</w:t>
            </w:r>
            <w:proofErr w:type="gramStart"/>
            <w:r w:rsidRPr="00BB6948">
              <w:rPr>
                <w:rFonts w:hint="eastAsia"/>
                <w:szCs w:val="21"/>
              </w:rPr>
              <w:t>和降轨间隔时间</w:t>
            </w:r>
            <w:proofErr w:type="gramEnd"/>
          </w:p>
        </w:tc>
        <w:tc>
          <w:tcPr>
            <w:tcW w:w="1276" w:type="dxa"/>
            <w:vAlign w:val="center"/>
          </w:tcPr>
          <w:p w14:paraId="4943598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相邻升降</w:t>
            </w:r>
            <w:proofErr w:type="gramStart"/>
            <w:r w:rsidRPr="00BB6948">
              <w:rPr>
                <w:rFonts w:hint="eastAsia"/>
                <w:szCs w:val="21"/>
              </w:rPr>
              <w:t>轨</w:t>
            </w:r>
            <w:proofErr w:type="gramEnd"/>
            <w:r w:rsidRPr="00BB6948">
              <w:rPr>
                <w:rFonts w:hint="eastAsia"/>
                <w:szCs w:val="21"/>
              </w:rPr>
              <w:t>间隔时间</w:t>
            </w:r>
          </w:p>
        </w:tc>
        <w:tc>
          <w:tcPr>
            <w:tcW w:w="1418" w:type="dxa"/>
            <w:vAlign w:val="center"/>
          </w:tcPr>
          <w:p w14:paraId="37CDC916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 w:rsidRPr="00BB6948">
              <w:rPr>
                <w:rFonts w:hint="eastAsia"/>
                <w:szCs w:val="21"/>
              </w:rPr>
              <w:t>测控</w:t>
            </w:r>
          </w:p>
          <w:p w14:paraId="6CA82A4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 w:rsidRPr="00BB6948">
              <w:rPr>
                <w:rFonts w:hint="eastAsia"/>
                <w:szCs w:val="21"/>
              </w:rPr>
              <w:t>时间区间</w:t>
            </w:r>
          </w:p>
        </w:tc>
      </w:tr>
      <w:tr w:rsidR="00366831" w:rsidRPr="00BB6948" w14:paraId="45B561D3" w14:textId="77777777" w:rsidTr="00531D84">
        <w:trPr>
          <w:trHeight w:val="427"/>
          <w:jc w:val="center"/>
        </w:trPr>
        <w:tc>
          <w:tcPr>
            <w:tcW w:w="925" w:type="dxa"/>
            <w:shd w:val="clear" w:color="auto" w:fill="auto"/>
            <w:vAlign w:val="center"/>
          </w:tcPr>
          <w:p w14:paraId="677B89F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62AC2">
              <w:rPr>
                <w:szCs w:val="21"/>
              </w:rPr>
              <w:t>Sat1</w:t>
            </w:r>
          </w:p>
        </w:tc>
        <w:tc>
          <w:tcPr>
            <w:tcW w:w="975" w:type="dxa"/>
            <w:vAlign w:val="center"/>
          </w:tcPr>
          <w:p w14:paraId="0968283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升</w:t>
            </w:r>
            <w:r w:rsidRPr="00BB6948">
              <w:rPr>
                <w:rFonts w:hint="eastAsia"/>
                <w:szCs w:val="21"/>
              </w:rPr>
              <w:t>2</w:t>
            </w:r>
            <w:r w:rsidRPr="00BB6948">
              <w:rPr>
                <w:rFonts w:hint="eastAsia"/>
                <w:szCs w:val="21"/>
              </w:rPr>
              <w:t>降</w:t>
            </w:r>
            <w:r w:rsidRPr="00BB6948">
              <w:rPr>
                <w:rFonts w:hint="eastAsia"/>
                <w:szCs w:val="21"/>
              </w:rPr>
              <w:t>2</w:t>
            </w:r>
          </w:p>
        </w:tc>
        <w:tc>
          <w:tcPr>
            <w:tcW w:w="1329" w:type="dxa"/>
            <w:shd w:val="clear" w:color="auto" w:fill="auto"/>
            <w:vAlign w:val="center"/>
          </w:tcPr>
          <w:p w14:paraId="7BDB7FE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2EC6840E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 w:rsidRPr="00BB6948">
              <w:rPr>
                <w:rFonts w:hint="eastAsia"/>
                <w:szCs w:val="21"/>
              </w:rPr>
              <w:t>升轨</w:t>
            </w:r>
            <w:r>
              <w:rPr>
                <w:rFonts w:hint="eastAsia"/>
                <w:szCs w:val="21"/>
              </w:rPr>
              <w:t>为</w:t>
            </w:r>
          </w:p>
          <w:p w14:paraId="10C4DD5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中间圈</w:t>
            </w:r>
          </w:p>
        </w:tc>
        <w:tc>
          <w:tcPr>
            <w:tcW w:w="1549" w:type="dxa"/>
            <w:vAlign w:val="center"/>
          </w:tcPr>
          <w:p w14:paraId="6B6BF45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276" w:type="dxa"/>
            <w:vAlign w:val="center"/>
          </w:tcPr>
          <w:p w14:paraId="2788E3F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418" w:type="dxa"/>
            <w:vAlign w:val="center"/>
          </w:tcPr>
          <w:p w14:paraId="499DCC5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</w:tr>
      <w:tr w:rsidR="00366831" w:rsidRPr="00BB6948" w14:paraId="0D8037AC" w14:textId="77777777" w:rsidTr="00531D84">
        <w:trPr>
          <w:jc w:val="center"/>
        </w:trPr>
        <w:tc>
          <w:tcPr>
            <w:tcW w:w="925" w:type="dxa"/>
            <w:shd w:val="clear" w:color="auto" w:fill="auto"/>
            <w:vAlign w:val="center"/>
          </w:tcPr>
          <w:p w14:paraId="5A76C04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Sat</w:t>
            </w: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975" w:type="dxa"/>
            <w:vAlign w:val="center"/>
          </w:tcPr>
          <w:p w14:paraId="18BB61D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升</w:t>
            </w:r>
            <w:r w:rsidRPr="00BB6948">
              <w:rPr>
                <w:rFonts w:hint="eastAsia"/>
                <w:szCs w:val="21"/>
              </w:rPr>
              <w:t>2</w:t>
            </w:r>
            <w:r w:rsidRPr="00BB6948">
              <w:rPr>
                <w:rFonts w:hint="eastAsia"/>
                <w:szCs w:val="21"/>
              </w:rPr>
              <w:t>降</w:t>
            </w:r>
            <w:r w:rsidRPr="00BB6948">
              <w:rPr>
                <w:rFonts w:hint="eastAsia"/>
                <w:szCs w:val="21"/>
              </w:rPr>
              <w:t>2</w:t>
            </w:r>
          </w:p>
        </w:tc>
        <w:tc>
          <w:tcPr>
            <w:tcW w:w="1329" w:type="dxa"/>
            <w:shd w:val="clear" w:color="auto" w:fill="auto"/>
            <w:vAlign w:val="center"/>
          </w:tcPr>
          <w:p w14:paraId="67A4A30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3210544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549" w:type="dxa"/>
            <w:vAlign w:val="center"/>
          </w:tcPr>
          <w:p w14:paraId="377D51B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276" w:type="dxa"/>
            <w:vAlign w:val="center"/>
          </w:tcPr>
          <w:p w14:paraId="5DB4252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32AA8">
              <w:rPr>
                <w:rFonts w:hint="eastAsia"/>
                <w:sz w:val="18"/>
                <w:szCs w:val="18"/>
              </w:rPr>
              <w:t>≤</w:t>
            </w:r>
            <w:r>
              <w:rPr>
                <w:rFonts w:hint="eastAsia"/>
                <w:szCs w:val="21"/>
              </w:rPr>
              <w:t>12</w:t>
            </w:r>
            <w:r w:rsidRPr="00BB6948">
              <w:rPr>
                <w:rFonts w:hint="eastAsia"/>
                <w:szCs w:val="21"/>
              </w:rPr>
              <w:t>小时</w:t>
            </w:r>
          </w:p>
        </w:tc>
        <w:tc>
          <w:tcPr>
            <w:tcW w:w="1418" w:type="dxa"/>
            <w:vAlign w:val="center"/>
          </w:tcPr>
          <w:p w14:paraId="630337C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proofErr w:type="gramStart"/>
            <w:r w:rsidRPr="00F6233D">
              <w:rPr>
                <w:rFonts w:hint="eastAsia"/>
                <w:szCs w:val="21"/>
              </w:rPr>
              <w:t>降轨第</w:t>
            </w:r>
            <w:r w:rsidRPr="00F6233D">
              <w:rPr>
                <w:rFonts w:hint="eastAsia"/>
                <w:szCs w:val="21"/>
              </w:rPr>
              <w:t>1</w:t>
            </w:r>
            <w:r w:rsidRPr="00F6233D">
              <w:rPr>
                <w:rFonts w:hint="eastAsia"/>
                <w:szCs w:val="21"/>
              </w:rPr>
              <w:t>圈</w:t>
            </w:r>
            <w:proofErr w:type="gramEnd"/>
            <w:r w:rsidRPr="00F6233D">
              <w:rPr>
                <w:rFonts w:hint="eastAsia"/>
                <w:szCs w:val="21"/>
              </w:rPr>
              <w:t>12</w:t>
            </w:r>
            <w:r>
              <w:rPr>
                <w:rFonts w:hint="eastAsia"/>
                <w:szCs w:val="21"/>
              </w:rPr>
              <w:t>:</w:t>
            </w:r>
            <w:r w:rsidRPr="00F6233D">
              <w:rPr>
                <w:rFonts w:hint="eastAsia"/>
                <w:szCs w:val="21"/>
              </w:rPr>
              <w:t>30~17</w:t>
            </w:r>
            <w:r>
              <w:rPr>
                <w:rFonts w:hint="eastAsia"/>
                <w:szCs w:val="21"/>
              </w:rPr>
              <w:t>:00</w:t>
            </w:r>
          </w:p>
        </w:tc>
      </w:tr>
      <w:tr w:rsidR="00366831" w:rsidRPr="00BB6948" w14:paraId="2648E412" w14:textId="77777777" w:rsidTr="00531D84">
        <w:trPr>
          <w:jc w:val="center"/>
        </w:trPr>
        <w:tc>
          <w:tcPr>
            <w:tcW w:w="925" w:type="dxa"/>
            <w:shd w:val="clear" w:color="auto" w:fill="auto"/>
            <w:vAlign w:val="center"/>
          </w:tcPr>
          <w:p w14:paraId="0AE47B8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62AC2">
              <w:rPr>
                <w:szCs w:val="21"/>
              </w:rPr>
              <w:t>Sat</w:t>
            </w: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975" w:type="dxa"/>
            <w:vAlign w:val="center"/>
          </w:tcPr>
          <w:p w14:paraId="7A64C7A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 w:rsidRPr="00BB6948">
              <w:rPr>
                <w:rFonts w:hint="eastAsia"/>
                <w:szCs w:val="21"/>
              </w:rPr>
              <w:t>升</w:t>
            </w:r>
            <w:r w:rsidRPr="00BB6948">
              <w:rPr>
                <w:rFonts w:hint="eastAsia"/>
                <w:szCs w:val="21"/>
              </w:rPr>
              <w:t>2</w:t>
            </w:r>
            <w:r w:rsidRPr="00BB6948">
              <w:rPr>
                <w:rFonts w:hint="eastAsia"/>
                <w:szCs w:val="21"/>
              </w:rPr>
              <w:t>降</w:t>
            </w:r>
            <w:r w:rsidRPr="00BB6948">
              <w:rPr>
                <w:rFonts w:hint="eastAsia"/>
                <w:szCs w:val="21"/>
              </w:rPr>
              <w:t>2</w:t>
            </w:r>
          </w:p>
        </w:tc>
        <w:tc>
          <w:tcPr>
            <w:tcW w:w="1329" w:type="dxa"/>
            <w:shd w:val="clear" w:color="auto" w:fill="auto"/>
            <w:vAlign w:val="center"/>
          </w:tcPr>
          <w:p w14:paraId="074C666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19014653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 w:rsidRPr="00BB6948">
              <w:rPr>
                <w:rFonts w:hint="eastAsia"/>
                <w:szCs w:val="21"/>
              </w:rPr>
              <w:t>升轨</w:t>
            </w:r>
          </w:p>
          <w:p w14:paraId="60F3ADE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 w:rsidRPr="00BB6948">
              <w:rPr>
                <w:rFonts w:hint="eastAsia"/>
                <w:szCs w:val="21"/>
              </w:rPr>
              <w:t>中间圈</w:t>
            </w:r>
          </w:p>
        </w:tc>
        <w:tc>
          <w:tcPr>
            <w:tcW w:w="1549" w:type="dxa"/>
            <w:vAlign w:val="center"/>
          </w:tcPr>
          <w:p w14:paraId="7F624E6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276" w:type="dxa"/>
            <w:vAlign w:val="center"/>
          </w:tcPr>
          <w:p w14:paraId="7966B21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 w:rsidRPr="00E32AA8">
              <w:rPr>
                <w:rFonts w:hint="eastAsia"/>
                <w:sz w:val="18"/>
                <w:szCs w:val="18"/>
              </w:rPr>
              <w:t>≤</w:t>
            </w:r>
            <w:r>
              <w:rPr>
                <w:rFonts w:hint="eastAsia"/>
                <w:szCs w:val="21"/>
              </w:rPr>
              <w:t>11</w:t>
            </w:r>
            <w:r w:rsidRPr="00BB6948">
              <w:rPr>
                <w:rFonts w:hint="eastAsia"/>
                <w:szCs w:val="21"/>
              </w:rPr>
              <w:t>小时</w:t>
            </w:r>
          </w:p>
        </w:tc>
        <w:tc>
          <w:tcPr>
            <w:tcW w:w="1418" w:type="dxa"/>
            <w:vAlign w:val="center"/>
          </w:tcPr>
          <w:p w14:paraId="73C9F85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</w:tr>
      <w:tr w:rsidR="00366831" w:rsidRPr="00BB6948" w14:paraId="5EF15CC1" w14:textId="77777777" w:rsidTr="00531D84">
        <w:trPr>
          <w:jc w:val="center"/>
        </w:trPr>
        <w:tc>
          <w:tcPr>
            <w:tcW w:w="925" w:type="dxa"/>
            <w:shd w:val="clear" w:color="auto" w:fill="auto"/>
            <w:vAlign w:val="center"/>
          </w:tcPr>
          <w:p w14:paraId="55623E8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Sat</w:t>
            </w: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975" w:type="dxa"/>
            <w:vAlign w:val="center"/>
          </w:tcPr>
          <w:p w14:paraId="3504F55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升</w:t>
            </w:r>
            <w:r w:rsidRPr="00BB6948">
              <w:rPr>
                <w:rFonts w:hint="eastAsia"/>
                <w:szCs w:val="21"/>
              </w:rPr>
              <w:t>2</w:t>
            </w:r>
            <w:r w:rsidRPr="00BB6948">
              <w:rPr>
                <w:rFonts w:hint="eastAsia"/>
                <w:szCs w:val="21"/>
              </w:rPr>
              <w:t>降</w:t>
            </w:r>
            <w:r w:rsidRPr="00BB6948">
              <w:rPr>
                <w:rFonts w:hint="eastAsia"/>
                <w:szCs w:val="21"/>
              </w:rPr>
              <w:t>2</w:t>
            </w:r>
          </w:p>
        </w:tc>
        <w:tc>
          <w:tcPr>
            <w:tcW w:w="1329" w:type="dxa"/>
            <w:shd w:val="clear" w:color="auto" w:fill="auto"/>
            <w:vAlign w:val="center"/>
          </w:tcPr>
          <w:p w14:paraId="1A45DF7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59A49D9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 w:rsidRPr="00BB6948">
              <w:rPr>
                <w:rFonts w:hint="eastAsia"/>
                <w:szCs w:val="21"/>
              </w:rPr>
              <w:t>升轨</w:t>
            </w:r>
            <w:proofErr w:type="gramStart"/>
            <w:r>
              <w:rPr>
                <w:rFonts w:hint="eastAsia"/>
                <w:szCs w:val="21"/>
              </w:rPr>
              <w:t>和降轨均为</w:t>
            </w:r>
            <w:proofErr w:type="gramEnd"/>
          </w:p>
          <w:p w14:paraId="0B0FC21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入境圈或</w:t>
            </w:r>
            <w:r w:rsidRPr="00BB6948">
              <w:rPr>
                <w:rFonts w:hint="eastAsia"/>
                <w:szCs w:val="21"/>
              </w:rPr>
              <w:t>中间圈</w:t>
            </w:r>
          </w:p>
        </w:tc>
        <w:tc>
          <w:tcPr>
            <w:tcW w:w="1549" w:type="dxa"/>
            <w:vAlign w:val="center"/>
          </w:tcPr>
          <w:p w14:paraId="7696491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276" w:type="dxa"/>
            <w:vAlign w:val="center"/>
          </w:tcPr>
          <w:p w14:paraId="7E7EFBE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418" w:type="dxa"/>
            <w:vAlign w:val="center"/>
          </w:tcPr>
          <w:p w14:paraId="6892B33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proofErr w:type="gramStart"/>
            <w:r w:rsidRPr="00EB4051">
              <w:rPr>
                <w:rFonts w:hint="eastAsia"/>
                <w:szCs w:val="21"/>
              </w:rPr>
              <w:t>降轨第</w:t>
            </w:r>
            <w:r w:rsidRPr="00EB4051">
              <w:rPr>
                <w:rFonts w:hint="eastAsia"/>
                <w:szCs w:val="21"/>
              </w:rPr>
              <w:t>1</w:t>
            </w:r>
            <w:r w:rsidRPr="00EB4051">
              <w:rPr>
                <w:rFonts w:hint="eastAsia"/>
                <w:szCs w:val="21"/>
              </w:rPr>
              <w:t>圈</w:t>
            </w:r>
            <w:proofErr w:type="gramEnd"/>
            <w:r>
              <w:rPr>
                <w:rFonts w:hint="eastAsia"/>
                <w:szCs w:val="21"/>
              </w:rPr>
              <w:t>09:0</w:t>
            </w:r>
            <w:r w:rsidRPr="00F6233D">
              <w:rPr>
                <w:rFonts w:hint="eastAsia"/>
                <w:szCs w:val="21"/>
              </w:rPr>
              <w:t>0</w:t>
            </w:r>
            <w:r>
              <w:rPr>
                <w:rFonts w:hint="eastAsia"/>
                <w:szCs w:val="21"/>
              </w:rPr>
              <w:t>~16:00</w:t>
            </w:r>
          </w:p>
        </w:tc>
      </w:tr>
      <w:tr w:rsidR="00366831" w:rsidRPr="00BB6948" w14:paraId="4E231AEA" w14:textId="77777777" w:rsidTr="00531D84">
        <w:trPr>
          <w:jc w:val="center"/>
        </w:trPr>
        <w:tc>
          <w:tcPr>
            <w:tcW w:w="925" w:type="dxa"/>
            <w:shd w:val="clear" w:color="auto" w:fill="auto"/>
            <w:vAlign w:val="center"/>
          </w:tcPr>
          <w:p w14:paraId="6C803EE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62AC2">
              <w:rPr>
                <w:szCs w:val="21"/>
              </w:rPr>
              <w:t>Sat</w:t>
            </w: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975" w:type="dxa"/>
            <w:vAlign w:val="center"/>
          </w:tcPr>
          <w:p w14:paraId="0EFA78F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升</w:t>
            </w:r>
            <w:r w:rsidRPr="00BB6948">
              <w:rPr>
                <w:rFonts w:hint="eastAsia"/>
                <w:szCs w:val="21"/>
              </w:rPr>
              <w:t>2</w:t>
            </w:r>
            <w:r w:rsidRPr="00BB6948">
              <w:rPr>
                <w:rFonts w:hint="eastAsia"/>
                <w:szCs w:val="21"/>
              </w:rPr>
              <w:t>降</w:t>
            </w:r>
            <w:r w:rsidRPr="00BB6948">
              <w:rPr>
                <w:rFonts w:hint="eastAsia"/>
                <w:szCs w:val="21"/>
              </w:rPr>
              <w:t>2</w:t>
            </w:r>
          </w:p>
        </w:tc>
        <w:tc>
          <w:tcPr>
            <w:tcW w:w="1329" w:type="dxa"/>
            <w:shd w:val="clear" w:color="auto" w:fill="auto"/>
            <w:vAlign w:val="center"/>
          </w:tcPr>
          <w:p w14:paraId="39FE789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265E85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549" w:type="dxa"/>
            <w:vAlign w:val="center"/>
          </w:tcPr>
          <w:p w14:paraId="4A8E37A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升轨</w:t>
            </w:r>
            <w:r w:rsidRPr="00E32AA8">
              <w:rPr>
                <w:rFonts w:hint="eastAsia"/>
                <w:sz w:val="18"/>
                <w:szCs w:val="18"/>
              </w:rPr>
              <w:t>≤</w:t>
            </w:r>
            <w:proofErr w:type="gramStart"/>
            <w:r w:rsidRPr="00BB6948">
              <w:rPr>
                <w:rFonts w:hint="eastAsia"/>
                <w:szCs w:val="21"/>
              </w:rPr>
              <w:t>4</w:t>
            </w:r>
            <w:r w:rsidRPr="00BB6948">
              <w:rPr>
                <w:rFonts w:hint="eastAsia"/>
                <w:szCs w:val="21"/>
              </w:rPr>
              <w:t>小时</w:t>
            </w:r>
            <w:r>
              <w:rPr>
                <w:rFonts w:hint="eastAsia"/>
                <w:szCs w:val="21"/>
              </w:rPr>
              <w:t>降</w:t>
            </w:r>
            <w:r w:rsidRPr="00BB6948">
              <w:rPr>
                <w:rFonts w:hint="eastAsia"/>
                <w:szCs w:val="21"/>
              </w:rPr>
              <w:t>轨</w:t>
            </w:r>
            <w:proofErr w:type="gramEnd"/>
            <w:r w:rsidRPr="00E32AA8">
              <w:rPr>
                <w:rFonts w:hint="eastAsia"/>
                <w:sz w:val="18"/>
                <w:szCs w:val="18"/>
              </w:rPr>
              <w:t>≤</w:t>
            </w:r>
            <w:r w:rsidRPr="00BB6948">
              <w:rPr>
                <w:rFonts w:hint="eastAsia"/>
                <w:szCs w:val="21"/>
              </w:rPr>
              <w:t>4</w:t>
            </w:r>
            <w:r w:rsidRPr="00BB6948">
              <w:rPr>
                <w:rFonts w:hint="eastAsia"/>
                <w:szCs w:val="21"/>
              </w:rPr>
              <w:t>小时</w:t>
            </w:r>
          </w:p>
        </w:tc>
        <w:tc>
          <w:tcPr>
            <w:tcW w:w="1276" w:type="dxa"/>
            <w:vAlign w:val="center"/>
          </w:tcPr>
          <w:p w14:paraId="4CF8EAF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32AA8">
              <w:rPr>
                <w:rFonts w:hint="eastAsia"/>
                <w:sz w:val="18"/>
                <w:szCs w:val="18"/>
              </w:rPr>
              <w:t>≤</w:t>
            </w:r>
            <w:r>
              <w:rPr>
                <w:rFonts w:hint="eastAsia"/>
                <w:szCs w:val="21"/>
              </w:rPr>
              <w:t>12</w:t>
            </w:r>
            <w:r w:rsidRPr="00BB6948">
              <w:rPr>
                <w:rFonts w:hint="eastAsia"/>
                <w:szCs w:val="21"/>
              </w:rPr>
              <w:t>小时</w:t>
            </w:r>
          </w:p>
        </w:tc>
        <w:tc>
          <w:tcPr>
            <w:tcW w:w="1418" w:type="dxa"/>
            <w:vAlign w:val="center"/>
          </w:tcPr>
          <w:p w14:paraId="045BBB0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</w:tr>
      <w:tr w:rsidR="00366831" w:rsidRPr="00BB6948" w14:paraId="4C5FC296" w14:textId="77777777" w:rsidTr="00531D84">
        <w:trPr>
          <w:jc w:val="center"/>
        </w:trPr>
        <w:tc>
          <w:tcPr>
            <w:tcW w:w="925" w:type="dxa"/>
            <w:shd w:val="clear" w:color="auto" w:fill="auto"/>
            <w:vAlign w:val="center"/>
          </w:tcPr>
          <w:p w14:paraId="33CC6A4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Sat</w:t>
            </w: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975" w:type="dxa"/>
            <w:vAlign w:val="center"/>
          </w:tcPr>
          <w:p w14:paraId="44154B5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升</w:t>
            </w:r>
            <w:r w:rsidRPr="00BB6948">
              <w:rPr>
                <w:rFonts w:hint="eastAsia"/>
                <w:szCs w:val="21"/>
              </w:rPr>
              <w:t>2</w:t>
            </w:r>
            <w:r w:rsidRPr="00BB6948">
              <w:rPr>
                <w:rFonts w:hint="eastAsia"/>
                <w:szCs w:val="21"/>
              </w:rPr>
              <w:t>降</w:t>
            </w:r>
            <w:r w:rsidRPr="00BB6948">
              <w:rPr>
                <w:rFonts w:hint="eastAsia"/>
                <w:szCs w:val="21"/>
              </w:rPr>
              <w:t>2</w:t>
            </w:r>
          </w:p>
        </w:tc>
        <w:tc>
          <w:tcPr>
            <w:tcW w:w="1329" w:type="dxa"/>
            <w:shd w:val="clear" w:color="auto" w:fill="auto"/>
            <w:vAlign w:val="center"/>
          </w:tcPr>
          <w:p w14:paraId="7FF8B2A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2EBA823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 w:rsidRPr="00BB6948">
              <w:rPr>
                <w:rFonts w:hint="eastAsia"/>
                <w:szCs w:val="21"/>
              </w:rPr>
              <w:t>升轨</w:t>
            </w:r>
            <w:proofErr w:type="gramStart"/>
            <w:r>
              <w:rPr>
                <w:rFonts w:hint="eastAsia"/>
                <w:szCs w:val="21"/>
              </w:rPr>
              <w:t>和降轨均为</w:t>
            </w:r>
            <w:proofErr w:type="gramEnd"/>
          </w:p>
          <w:p w14:paraId="259E01F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入境圈或</w:t>
            </w:r>
            <w:r w:rsidRPr="00BB6948">
              <w:rPr>
                <w:rFonts w:hint="eastAsia"/>
                <w:szCs w:val="21"/>
              </w:rPr>
              <w:t>中间圈</w:t>
            </w:r>
          </w:p>
        </w:tc>
        <w:tc>
          <w:tcPr>
            <w:tcW w:w="1549" w:type="dxa"/>
            <w:vAlign w:val="center"/>
          </w:tcPr>
          <w:p w14:paraId="39BEEE0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276" w:type="dxa"/>
            <w:vAlign w:val="center"/>
          </w:tcPr>
          <w:p w14:paraId="6CBE45F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32AA8">
              <w:rPr>
                <w:rFonts w:hint="eastAsia"/>
                <w:sz w:val="18"/>
                <w:szCs w:val="18"/>
              </w:rPr>
              <w:t>≤</w:t>
            </w:r>
            <w:r>
              <w:rPr>
                <w:rFonts w:hint="eastAsia"/>
                <w:szCs w:val="21"/>
              </w:rPr>
              <w:t>12</w:t>
            </w:r>
            <w:r w:rsidRPr="00BB6948">
              <w:rPr>
                <w:rFonts w:hint="eastAsia"/>
                <w:szCs w:val="21"/>
              </w:rPr>
              <w:t>小时</w:t>
            </w:r>
          </w:p>
        </w:tc>
        <w:tc>
          <w:tcPr>
            <w:tcW w:w="1418" w:type="dxa"/>
            <w:vAlign w:val="center"/>
          </w:tcPr>
          <w:p w14:paraId="5A8F73F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</w:tr>
      <w:tr w:rsidR="00366831" w:rsidRPr="00BB6948" w14:paraId="63487645" w14:textId="77777777" w:rsidTr="00531D84">
        <w:trPr>
          <w:jc w:val="center"/>
        </w:trPr>
        <w:tc>
          <w:tcPr>
            <w:tcW w:w="925" w:type="dxa"/>
            <w:shd w:val="clear" w:color="auto" w:fill="auto"/>
            <w:vAlign w:val="center"/>
          </w:tcPr>
          <w:p w14:paraId="10B8CCC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62AC2">
              <w:rPr>
                <w:szCs w:val="21"/>
              </w:rPr>
              <w:t>Sat</w:t>
            </w: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975" w:type="dxa"/>
            <w:vAlign w:val="center"/>
          </w:tcPr>
          <w:p w14:paraId="1C94074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升</w:t>
            </w:r>
            <w:r>
              <w:rPr>
                <w:rFonts w:hint="eastAsia"/>
                <w:szCs w:val="21"/>
              </w:rPr>
              <w:t>1</w:t>
            </w:r>
            <w:r w:rsidRPr="00BB6948">
              <w:rPr>
                <w:rFonts w:hint="eastAsia"/>
                <w:szCs w:val="21"/>
              </w:rPr>
              <w:t>降</w:t>
            </w:r>
            <w:r w:rsidRPr="00BB6948">
              <w:rPr>
                <w:rFonts w:hint="eastAsia"/>
                <w:szCs w:val="21"/>
              </w:rPr>
              <w:t>2</w:t>
            </w:r>
          </w:p>
        </w:tc>
        <w:tc>
          <w:tcPr>
            <w:tcW w:w="1329" w:type="dxa"/>
            <w:shd w:val="clear" w:color="auto" w:fill="auto"/>
            <w:vAlign w:val="center"/>
          </w:tcPr>
          <w:p w14:paraId="75E79EE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1C8170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549" w:type="dxa"/>
            <w:vAlign w:val="center"/>
          </w:tcPr>
          <w:p w14:paraId="04274A6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276" w:type="dxa"/>
            <w:vAlign w:val="center"/>
          </w:tcPr>
          <w:p w14:paraId="725EC88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32AA8">
              <w:rPr>
                <w:rFonts w:hint="eastAsia"/>
                <w:sz w:val="18"/>
                <w:szCs w:val="18"/>
              </w:rPr>
              <w:t>≤</w:t>
            </w:r>
            <w:r>
              <w:rPr>
                <w:rFonts w:hint="eastAsia"/>
                <w:szCs w:val="21"/>
              </w:rPr>
              <w:t>11</w:t>
            </w:r>
            <w:r w:rsidRPr="00BB6948">
              <w:rPr>
                <w:rFonts w:hint="eastAsia"/>
                <w:szCs w:val="21"/>
              </w:rPr>
              <w:t>小时</w:t>
            </w:r>
          </w:p>
        </w:tc>
        <w:tc>
          <w:tcPr>
            <w:tcW w:w="1418" w:type="dxa"/>
            <w:vAlign w:val="center"/>
          </w:tcPr>
          <w:p w14:paraId="393FE53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proofErr w:type="gramStart"/>
            <w:r w:rsidRPr="00B13324">
              <w:rPr>
                <w:rFonts w:hint="eastAsia"/>
                <w:szCs w:val="21"/>
              </w:rPr>
              <w:t>降轨第</w:t>
            </w:r>
            <w:r w:rsidRPr="00B13324">
              <w:rPr>
                <w:rFonts w:hint="eastAsia"/>
                <w:szCs w:val="21"/>
              </w:rPr>
              <w:t>2</w:t>
            </w:r>
            <w:r w:rsidRPr="00B13324">
              <w:rPr>
                <w:rFonts w:hint="eastAsia"/>
                <w:szCs w:val="21"/>
              </w:rPr>
              <w:t>圈</w:t>
            </w:r>
            <w:proofErr w:type="gramEnd"/>
            <w:r>
              <w:rPr>
                <w:rFonts w:hint="eastAsia"/>
                <w:szCs w:val="21"/>
              </w:rPr>
              <w:t>10:0</w:t>
            </w:r>
            <w:r w:rsidRPr="00F6233D">
              <w:rPr>
                <w:rFonts w:hint="eastAsia"/>
                <w:szCs w:val="21"/>
              </w:rPr>
              <w:t>0</w:t>
            </w:r>
            <w:r>
              <w:rPr>
                <w:rFonts w:hint="eastAsia"/>
                <w:szCs w:val="21"/>
              </w:rPr>
              <w:t>之后</w:t>
            </w:r>
          </w:p>
        </w:tc>
      </w:tr>
      <w:tr w:rsidR="00366831" w:rsidRPr="00BB6948" w14:paraId="50489F80" w14:textId="77777777" w:rsidTr="00531D84">
        <w:trPr>
          <w:jc w:val="center"/>
        </w:trPr>
        <w:tc>
          <w:tcPr>
            <w:tcW w:w="925" w:type="dxa"/>
            <w:shd w:val="clear" w:color="auto" w:fill="auto"/>
            <w:vAlign w:val="center"/>
          </w:tcPr>
          <w:p w14:paraId="6DEE1D5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Sat</w:t>
            </w: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975" w:type="dxa"/>
            <w:vAlign w:val="center"/>
          </w:tcPr>
          <w:p w14:paraId="62E972F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升</w:t>
            </w:r>
            <w:r w:rsidRPr="00BB6948">
              <w:rPr>
                <w:rFonts w:hint="eastAsia"/>
                <w:szCs w:val="21"/>
              </w:rPr>
              <w:t>2</w:t>
            </w:r>
            <w:r w:rsidRPr="00BB6948">
              <w:rPr>
                <w:rFonts w:hint="eastAsia"/>
                <w:szCs w:val="21"/>
              </w:rPr>
              <w:t>降</w:t>
            </w: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329" w:type="dxa"/>
            <w:shd w:val="clear" w:color="auto" w:fill="auto"/>
            <w:vAlign w:val="center"/>
          </w:tcPr>
          <w:p w14:paraId="30ED5E0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1D3C1D2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549" w:type="dxa"/>
            <w:vAlign w:val="center"/>
          </w:tcPr>
          <w:p w14:paraId="26369A3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276" w:type="dxa"/>
            <w:vAlign w:val="center"/>
          </w:tcPr>
          <w:p w14:paraId="17C6E2E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418" w:type="dxa"/>
            <w:vAlign w:val="center"/>
          </w:tcPr>
          <w:p w14:paraId="43FCB21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C770B">
              <w:rPr>
                <w:rFonts w:hint="eastAsia"/>
                <w:szCs w:val="21"/>
              </w:rPr>
              <w:t>升轨</w:t>
            </w:r>
            <w:r>
              <w:rPr>
                <w:rFonts w:hint="eastAsia"/>
                <w:szCs w:val="21"/>
              </w:rPr>
              <w:t>16:0</w:t>
            </w:r>
            <w:r w:rsidRPr="00F6233D">
              <w:rPr>
                <w:rFonts w:hint="eastAsia"/>
                <w:szCs w:val="21"/>
              </w:rPr>
              <w:t>0</w:t>
            </w:r>
            <w:r>
              <w:rPr>
                <w:rFonts w:hint="eastAsia"/>
                <w:szCs w:val="21"/>
              </w:rPr>
              <w:t>~21:00</w:t>
            </w:r>
            <w:proofErr w:type="gramStart"/>
            <w:r>
              <w:rPr>
                <w:rFonts w:hint="eastAsia"/>
                <w:szCs w:val="21"/>
              </w:rPr>
              <w:t>降轨</w:t>
            </w:r>
            <w:proofErr w:type="gramEnd"/>
            <w:r>
              <w:rPr>
                <w:rFonts w:hint="eastAsia"/>
                <w:szCs w:val="21"/>
              </w:rPr>
              <w:t>06:0</w:t>
            </w:r>
            <w:r w:rsidRPr="00F6233D">
              <w:rPr>
                <w:rFonts w:hint="eastAsia"/>
                <w:szCs w:val="21"/>
              </w:rPr>
              <w:t>0</w:t>
            </w:r>
            <w:r>
              <w:rPr>
                <w:rFonts w:hint="eastAsia"/>
                <w:szCs w:val="21"/>
              </w:rPr>
              <w:t>~11:30</w:t>
            </w:r>
          </w:p>
        </w:tc>
      </w:tr>
      <w:tr w:rsidR="00366831" w:rsidRPr="00BB6948" w14:paraId="79B36407" w14:textId="77777777" w:rsidTr="00531D84">
        <w:trPr>
          <w:jc w:val="center"/>
        </w:trPr>
        <w:tc>
          <w:tcPr>
            <w:tcW w:w="925" w:type="dxa"/>
            <w:shd w:val="clear" w:color="auto" w:fill="auto"/>
            <w:vAlign w:val="center"/>
          </w:tcPr>
          <w:p w14:paraId="0D1BE37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62AC2">
              <w:rPr>
                <w:szCs w:val="21"/>
              </w:rPr>
              <w:t>Sat</w:t>
            </w: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975" w:type="dxa"/>
            <w:vAlign w:val="center"/>
          </w:tcPr>
          <w:p w14:paraId="01F230A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升</w:t>
            </w:r>
            <w:r>
              <w:rPr>
                <w:rFonts w:hint="eastAsia"/>
                <w:szCs w:val="21"/>
              </w:rPr>
              <w:t>1</w:t>
            </w:r>
            <w:r w:rsidRPr="00BB6948">
              <w:rPr>
                <w:rFonts w:hint="eastAsia"/>
                <w:szCs w:val="21"/>
              </w:rPr>
              <w:t>降</w:t>
            </w: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329" w:type="dxa"/>
            <w:shd w:val="clear" w:color="auto" w:fill="auto"/>
            <w:vAlign w:val="center"/>
          </w:tcPr>
          <w:p w14:paraId="43409FF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升轨</w:t>
            </w:r>
            <w:proofErr w:type="gramStart"/>
            <w:r>
              <w:rPr>
                <w:rFonts w:hint="eastAsia"/>
                <w:szCs w:val="21"/>
              </w:rPr>
              <w:t>和降</w:t>
            </w:r>
            <w:r w:rsidRPr="00BB6948">
              <w:rPr>
                <w:rFonts w:hint="eastAsia"/>
                <w:szCs w:val="21"/>
              </w:rPr>
              <w:t>轨</w:t>
            </w:r>
            <w:r>
              <w:rPr>
                <w:rFonts w:hint="eastAsia"/>
                <w:szCs w:val="21"/>
              </w:rPr>
              <w:t>均为</w:t>
            </w:r>
            <w:proofErr w:type="gramEnd"/>
            <w:r w:rsidRPr="00BB6948">
              <w:rPr>
                <w:rFonts w:hint="eastAsia"/>
                <w:szCs w:val="21"/>
              </w:rPr>
              <w:t>中间圈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21460D9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549" w:type="dxa"/>
            <w:vAlign w:val="center"/>
          </w:tcPr>
          <w:p w14:paraId="17844D8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276" w:type="dxa"/>
            <w:vAlign w:val="center"/>
          </w:tcPr>
          <w:p w14:paraId="499FB8B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418" w:type="dxa"/>
            <w:vAlign w:val="center"/>
          </w:tcPr>
          <w:p w14:paraId="0F7E41E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</w:tr>
      <w:tr w:rsidR="00366831" w:rsidRPr="00BB6948" w14:paraId="51722547" w14:textId="77777777" w:rsidTr="00531D84">
        <w:trPr>
          <w:jc w:val="center"/>
        </w:trPr>
        <w:tc>
          <w:tcPr>
            <w:tcW w:w="925" w:type="dxa"/>
            <w:shd w:val="clear" w:color="auto" w:fill="auto"/>
            <w:vAlign w:val="center"/>
          </w:tcPr>
          <w:p w14:paraId="72115F5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62AC2">
              <w:rPr>
                <w:szCs w:val="21"/>
              </w:rPr>
              <w:t>Sat1</w:t>
            </w: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975" w:type="dxa"/>
            <w:vAlign w:val="center"/>
          </w:tcPr>
          <w:p w14:paraId="1F82B38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降</w:t>
            </w: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329" w:type="dxa"/>
            <w:shd w:val="clear" w:color="auto" w:fill="auto"/>
            <w:vAlign w:val="center"/>
          </w:tcPr>
          <w:p w14:paraId="742DA9F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降</w:t>
            </w:r>
            <w:r w:rsidRPr="00BB6948">
              <w:rPr>
                <w:rFonts w:hint="eastAsia"/>
                <w:szCs w:val="21"/>
              </w:rPr>
              <w:t>轨</w:t>
            </w:r>
          </w:p>
          <w:p w14:paraId="16DF435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中间圈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E2791A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549" w:type="dxa"/>
            <w:vAlign w:val="center"/>
          </w:tcPr>
          <w:p w14:paraId="1F0BE28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276" w:type="dxa"/>
            <w:vAlign w:val="center"/>
          </w:tcPr>
          <w:p w14:paraId="25FF131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418" w:type="dxa"/>
            <w:vAlign w:val="center"/>
          </w:tcPr>
          <w:p w14:paraId="458D1BD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04:1</w:t>
            </w:r>
            <w:r w:rsidRPr="00F6233D">
              <w:rPr>
                <w:rFonts w:hint="eastAsia"/>
                <w:szCs w:val="21"/>
              </w:rPr>
              <w:t>0</w:t>
            </w:r>
            <w:r>
              <w:rPr>
                <w:rFonts w:hint="eastAsia"/>
                <w:szCs w:val="21"/>
              </w:rPr>
              <w:t>~10:00</w:t>
            </w:r>
          </w:p>
        </w:tc>
      </w:tr>
      <w:tr w:rsidR="00366831" w:rsidRPr="00BB6948" w14:paraId="098A143E" w14:textId="77777777" w:rsidTr="00531D84">
        <w:trPr>
          <w:jc w:val="center"/>
        </w:trPr>
        <w:tc>
          <w:tcPr>
            <w:tcW w:w="925" w:type="dxa"/>
            <w:shd w:val="clear" w:color="auto" w:fill="auto"/>
            <w:vAlign w:val="center"/>
          </w:tcPr>
          <w:p w14:paraId="230CFFA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62AC2">
              <w:rPr>
                <w:szCs w:val="21"/>
              </w:rPr>
              <w:t>Sat1</w:t>
            </w: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975" w:type="dxa"/>
            <w:vAlign w:val="center"/>
          </w:tcPr>
          <w:p w14:paraId="44B8112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升</w:t>
            </w:r>
            <w:r>
              <w:rPr>
                <w:rFonts w:hint="eastAsia"/>
                <w:szCs w:val="21"/>
              </w:rPr>
              <w:t>1</w:t>
            </w:r>
            <w:r w:rsidRPr="00BB6948">
              <w:rPr>
                <w:rFonts w:hint="eastAsia"/>
                <w:szCs w:val="21"/>
              </w:rPr>
              <w:t>降</w:t>
            </w: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329" w:type="dxa"/>
            <w:shd w:val="clear" w:color="auto" w:fill="auto"/>
            <w:vAlign w:val="center"/>
          </w:tcPr>
          <w:p w14:paraId="6477693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40D92C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549" w:type="dxa"/>
            <w:vAlign w:val="center"/>
          </w:tcPr>
          <w:p w14:paraId="27C547B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276" w:type="dxa"/>
            <w:vAlign w:val="center"/>
          </w:tcPr>
          <w:p w14:paraId="565D2CB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418" w:type="dxa"/>
            <w:vAlign w:val="center"/>
          </w:tcPr>
          <w:p w14:paraId="4F8A592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</w:tr>
      <w:tr w:rsidR="00366831" w:rsidRPr="00BB6948" w14:paraId="12597BB8" w14:textId="77777777" w:rsidTr="00531D84">
        <w:trPr>
          <w:jc w:val="center"/>
        </w:trPr>
        <w:tc>
          <w:tcPr>
            <w:tcW w:w="925" w:type="dxa"/>
            <w:shd w:val="clear" w:color="auto" w:fill="auto"/>
            <w:vAlign w:val="center"/>
          </w:tcPr>
          <w:p w14:paraId="11374C6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62AC2">
              <w:rPr>
                <w:szCs w:val="21"/>
              </w:rPr>
              <w:t>Sat1</w:t>
            </w: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975" w:type="dxa"/>
            <w:vAlign w:val="center"/>
          </w:tcPr>
          <w:p w14:paraId="117B59B3" w14:textId="77777777" w:rsidR="00366831" w:rsidRPr="00BB6948" w:rsidRDefault="00366831" w:rsidP="00531D84">
            <w:pPr>
              <w:adjustRightInd w:val="0"/>
              <w:spacing w:line="240" w:lineRule="atLeast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升</w:t>
            </w:r>
            <w:r>
              <w:rPr>
                <w:rFonts w:hint="eastAsia"/>
                <w:szCs w:val="21"/>
              </w:rPr>
              <w:t>1</w:t>
            </w:r>
            <w:r w:rsidRPr="00BB6948">
              <w:rPr>
                <w:rFonts w:hint="eastAsia"/>
                <w:szCs w:val="21"/>
              </w:rPr>
              <w:t>降</w:t>
            </w: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329" w:type="dxa"/>
            <w:shd w:val="clear" w:color="auto" w:fill="auto"/>
            <w:vAlign w:val="center"/>
          </w:tcPr>
          <w:p w14:paraId="442CDDA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升轨</w:t>
            </w:r>
            <w:proofErr w:type="gramStart"/>
            <w:r>
              <w:rPr>
                <w:rFonts w:hint="eastAsia"/>
                <w:szCs w:val="21"/>
              </w:rPr>
              <w:t>和降轨均为</w:t>
            </w:r>
            <w:proofErr w:type="gramEnd"/>
            <w:r>
              <w:rPr>
                <w:rFonts w:hint="eastAsia"/>
                <w:szCs w:val="21"/>
              </w:rPr>
              <w:t>入境圈或</w:t>
            </w:r>
            <w:r w:rsidRPr="00BB6948">
              <w:rPr>
                <w:rFonts w:hint="eastAsia"/>
                <w:szCs w:val="21"/>
              </w:rPr>
              <w:t>中间圈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84111C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549" w:type="dxa"/>
            <w:vAlign w:val="center"/>
          </w:tcPr>
          <w:p w14:paraId="435420F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276" w:type="dxa"/>
            <w:vAlign w:val="center"/>
          </w:tcPr>
          <w:p w14:paraId="0D82630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418" w:type="dxa"/>
            <w:vAlign w:val="center"/>
          </w:tcPr>
          <w:p w14:paraId="5E1CCFB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</w:tr>
      <w:tr w:rsidR="00366831" w:rsidRPr="00BB6948" w14:paraId="7A58CE74" w14:textId="77777777" w:rsidTr="00531D84">
        <w:trPr>
          <w:jc w:val="center"/>
        </w:trPr>
        <w:tc>
          <w:tcPr>
            <w:tcW w:w="925" w:type="dxa"/>
            <w:shd w:val="clear" w:color="auto" w:fill="auto"/>
            <w:vAlign w:val="center"/>
          </w:tcPr>
          <w:p w14:paraId="0DEC0C5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62AC2">
              <w:rPr>
                <w:szCs w:val="21"/>
              </w:rPr>
              <w:t>Sat1</w:t>
            </w: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975" w:type="dxa"/>
            <w:vAlign w:val="center"/>
          </w:tcPr>
          <w:p w14:paraId="33A194C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升</w:t>
            </w:r>
            <w:r>
              <w:rPr>
                <w:rFonts w:hint="eastAsia"/>
                <w:szCs w:val="21"/>
              </w:rPr>
              <w:t>1</w:t>
            </w:r>
            <w:r w:rsidRPr="00BB6948">
              <w:rPr>
                <w:rFonts w:hint="eastAsia"/>
                <w:szCs w:val="21"/>
              </w:rPr>
              <w:t>降</w:t>
            </w: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329" w:type="dxa"/>
            <w:shd w:val="clear" w:color="auto" w:fill="auto"/>
            <w:vAlign w:val="center"/>
          </w:tcPr>
          <w:p w14:paraId="58D4B0B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升轨</w:t>
            </w:r>
            <w:proofErr w:type="gramStart"/>
            <w:r>
              <w:rPr>
                <w:rFonts w:hint="eastAsia"/>
                <w:szCs w:val="21"/>
              </w:rPr>
              <w:t>和降轨均为</w:t>
            </w:r>
            <w:proofErr w:type="gramEnd"/>
            <w:r>
              <w:rPr>
                <w:rFonts w:hint="eastAsia"/>
                <w:szCs w:val="21"/>
              </w:rPr>
              <w:t>入境圈或</w:t>
            </w:r>
            <w:r w:rsidRPr="00BB6948">
              <w:rPr>
                <w:rFonts w:hint="eastAsia"/>
                <w:szCs w:val="21"/>
              </w:rPr>
              <w:t>中间圈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28B447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549" w:type="dxa"/>
            <w:vAlign w:val="center"/>
          </w:tcPr>
          <w:p w14:paraId="63CDDAE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276" w:type="dxa"/>
            <w:vAlign w:val="center"/>
          </w:tcPr>
          <w:p w14:paraId="6B54865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32AA8">
              <w:rPr>
                <w:rFonts w:hint="eastAsia"/>
                <w:sz w:val="18"/>
                <w:szCs w:val="18"/>
              </w:rPr>
              <w:t>≤</w:t>
            </w:r>
            <w:r>
              <w:rPr>
                <w:rFonts w:hint="eastAsia"/>
                <w:szCs w:val="21"/>
              </w:rPr>
              <w:t>1</w:t>
            </w:r>
            <w:r w:rsidRPr="00BB6948">
              <w:rPr>
                <w:rFonts w:hint="eastAsia"/>
                <w:szCs w:val="21"/>
              </w:rPr>
              <w:t>4</w:t>
            </w:r>
            <w:r w:rsidRPr="00BB6948">
              <w:rPr>
                <w:rFonts w:hint="eastAsia"/>
                <w:szCs w:val="21"/>
              </w:rPr>
              <w:t>小时</w:t>
            </w:r>
          </w:p>
        </w:tc>
        <w:tc>
          <w:tcPr>
            <w:tcW w:w="1418" w:type="dxa"/>
            <w:vAlign w:val="center"/>
          </w:tcPr>
          <w:p w14:paraId="24B2CC6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</w:tr>
      <w:tr w:rsidR="00366831" w:rsidRPr="00BB6948" w14:paraId="3DF63F98" w14:textId="77777777" w:rsidTr="00531D84">
        <w:trPr>
          <w:jc w:val="center"/>
        </w:trPr>
        <w:tc>
          <w:tcPr>
            <w:tcW w:w="925" w:type="dxa"/>
            <w:shd w:val="clear" w:color="auto" w:fill="auto"/>
            <w:vAlign w:val="center"/>
          </w:tcPr>
          <w:p w14:paraId="3BF5311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62AC2">
              <w:rPr>
                <w:szCs w:val="21"/>
              </w:rPr>
              <w:t>Sat1</w:t>
            </w: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975" w:type="dxa"/>
            <w:vAlign w:val="center"/>
          </w:tcPr>
          <w:p w14:paraId="4868865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降</w:t>
            </w: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329" w:type="dxa"/>
            <w:shd w:val="clear" w:color="auto" w:fill="auto"/>
            <w:vAlign w:val="center"/>
          </w:tcPr>
          <w:p w14:paraId="6CF6625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4326856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549" w:type="dxa"/>
            <w:vAlign w:val="center"/>
          </w:tcPr>
          <w:p w14:paraId="37D9BC3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276" w:type="dxa"/>
            <w:vAlign w:val="center"/>
          </w:tcPr>
          <w:p w14:paraId="3716F32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418" w:type="dxa"/>
            <w:vAlign w:val="center"/>
          </w:tcPr>
          <w:p w14:paraId="067B299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</w:tr>
      <w:tr w:rsidR="00366831" w:rsidRPr="00BB6948" w14:paraId="0D8F4F21" w14:textId="77777777" w:rsidTr="00531D84">
        <w:trPr>
          <w:jc w:val="center"/>
        </w:trPr>
        <w:tc>
          <w:tcPr>
            <w:tcW w:w="925" w:type="dxa"/>
            <w:shd w:val="clear" w:color="auto" w:fill="auto"/>
            <w:vAlign w:val="center"/>
          </w:tcPr>
          <w:p w14:paraId="2AF2929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S</w:t>
            </w:r>
            <w:r>
              <w:rPr>
                <w:rFonts w:hint="eastAsia"/>
                <w:szCs w:val="21"/>
              </w:rPr>
              <w:t>at15</w:t>
            </w:r>
          </w:p>
        </w:tc>
        <w:tc>
          <w:tcPr>
            <w:tcW w:w="975" w:type="dxa"/>
            <w:vAlign w:val="center"/>
          </w:tcPr>
          <w:p w14:paraId="36EEAC0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升</w:t>
            </w:r>
            <w:r w:rsidRPr="00BB6948">
              <w:rPr>
                <w:rFonts w:hint="eastAsia"/>
                <w:szCs w:val="21"/>
              </w:rPr>
              <w:t>2</w:t>
            </w:r>
            <w:r w:rsidRPr="00BB6948">
              <w:rPr>
                <w:rFonts w:hint="eastAsia"/>
                <w:szCs w:val="21"/>
              </w:rPr>
              <w:t>降</w:t>
            </w:r>
            <w:r w:rsidRPr="00BB6948">
              <w:rPr>
                <w:rFonts w:hint="eastAsia"/>
                <w:szCs w:val="21"/>
              </w:rPr>
              <w:t>2</w:t>
            </w:r>
          </w:p>
        </w:tc>
        <w:tc>
          <w:tcPr>
            <w:tcW w:w="1329" w:type="dxa"/>
            <w:shd w:val="clear" w:color="auto" w:fill="auto"/>
            <w:vAlign w:val="center"/>
          </w:tcPr>
          <w:p w14:paraId="7D4A8E7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30474F3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549" w:type="dxa"/>
            <w:vAlign w:val="center"/>
          </w:tcPr>
          <w:p w14:paraId="3AB75DA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—</w:t>
            </w:r>
          </w:p>
        </w:tc>
        <w:tc>
          <w:tcPr>
            <w:tcW w:w="1276" w:type="dxa"/>
            <w:vAlign w:val="center"/>
          </w:tcPr>
          <w:p w14:paraId="2791AE7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32AA8">
              <w:rPr>
                <w:rFonts w:hint="eastAsia"/>
                <w:sz w:val="18"/>
                <w:szCs w:val="18"/>
              </w:rPr>
              <w:t>≤</w:t>
            </w:r>
            <w:r>
              <w:rPr>
                <w:rFonts w:hint="eastAsia"/>
                <w:szCs w:val="21"/>
              </w:rPr>
              <w:t>12</w:t>
            </w:r>
            <w:r w:rsidRPr="00BB6948">
              <w:rPr>
                <w:rFonts w:hint="eastAsia"/>
                <w:szCs w:val="21"/>
              </w:rPr>
              <w:t>小时</w:t>
            </w:r>
          </w:p>
        </w:tc>
        <w:tc>
          <w:tcPr>
            <w:tcW w:w="1418" w:type="dxa"/>
            <w:vAlign w:val="center"/>
          </w:tcPr>
          <w:p w14:paraId="1ADF8F7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升</w:t>
            </w:r>
            <w:r w:rsidRPr="00F6233D">
              <w:rPr>
                <w:rFonts w:hint="eastAsia"/>
                <w:szCs w:val="21"/>
              </w:rPr>
              <w:t>轨第</w:t>
            </w:r>
            <w:r w:rsidRPr="00F6233D">
              <w:rPr>
                <w:rFonts w:hint="eastAsia"/>
                <w:szCs w:val="21"/>
              </w:rPr>
              <w:t>1</w:t>
            </w:r>
            <w:r w:rsidRPr="00F6233D">
              <w:rPr>
                <w:rFonts w:hint="eastAsia"/>
                <w:szCs w:val="21"/>
              </w:rPr>
              <w:t>圈</w:t>
            </w:r>
            <w:r>
              <w:rPr>
                <w:rFonts w:hint="eastAsia"/>
                <w:szCs w:val="21"/>
              </w:rPr>
              <w:t>16:0</w:t>
            </w:r>
            <w:r w:rsidRPr="00F6233D">
              <w:rPr>
                <w:rFonts w:hint="eastAsia"/>
                <w:szCs w:val="21"/>
              </w:rPr>
              <w:t>0</w:t>
            </w:r>
            <w:r>
              <w:rPr>
                <w:rFonts w:hint="eastAsia"/>
                <w:szCs w:val="21"/>
              </w:rPr>
              <w:t>~24:00</w:t>
            </w:r>
          </w:p>
        </w:tc>
      </w:tr>
    </w:tbl>
    <w:p w14:paraId="4DDB4D60" w14:textId="77777777" w:rsidR="00366831" w:rsidRDefault="00366831" w:rsidP="00366831">
      <w:pPr>
        <w:spacing w:line="360" w:lineRule="auto"/>
        <w:rPr>
          <w:rFonts w:hint="eastAsia"/>
          <w:sz w:val="24"/>
          <w:szCs w:val="24"/>
        </w:rPr>
      </w:pPr>
    </w:p>
    <w:p w14:paraId="7134320A" w14:textId="5D5C5586" w:rsidR="00366831" w:rsidRPr="00E73A5C" w:rsidRDefault="00366831" w:rsidP="00366831">
      <w:pPr>
        <w:spacing w:line="360" w:lineRule="auto"/>
        <w:jc w:val="center"/>
        <w:rPr>
          <w:szCs w:val="21"/>
        </w:rPr>
      </w:pPr>
      <w:r w:rsidRPr="00E73A5C">
        <w:rPr>
          <w:szCs w:val="21"/>
        </w:rPr>
        <w:lastRenderedPageBreak/>
        <w:t>表</w:t>
      </w:r>
      <w:r>
        <w:rPr>
          <w:szCs w:val="21"/>
        </w:rPr>
        <w:t>2</w:t>
      </w:r>
      <w:r>
        <w:rPr>
          <w:rFonts w:hint="eastAsia"/>
          <w:szCs w:val="21"/>
        </w:rPr>
        <w:t>地</w:t>
      </w:r>
      <w:r w:rsidR="00083AAC">
        <w:rPr>
          <w:rFonts w:hint="eastAsia"/>
          <w:szCs w:val="21"/>
        </w:rPr>
        <w:t>基</w:t>
      </w:r>
      <w:proofErr w:type="gramStart"/>
      <w:r>
        <w:rPr>
          <w:rFonts w:hint="eastAsia"/>
          <w:szCs w:val="21"/>
        </w:rPr>
        <w:t>测</w:t>
      </w:r>
      <w:r>
        <w:rPr>
          <w:rFonts w:hint="eastAsia"/>
          <w:szCs w:val="21"/>
        </w:rPr>
        <w:t>运</w:t>
      </w:r>
      <w:r>
        <w:rPr>
          <w:rFonts w:hint="eastAsia"/>
          <w:szCs w:val="21"/>
        </w:rPr>
        <w:t>控设备</w:t>
      </w:r>
      <w:proofErr w:type="gramEnd"/>
      <w:r>
        <w:rPr>
          <w:rFonts w:hint="eastAsia"/>
          <w:szCs w:val="21"/>
        </w:rPr>
        <w:t>描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53"/>
        <w:gridCol w:w="3224"/>
      </w:tblGrid>
      <w:tr w:rsidR="00366831" w:rsidRPr="00BB6948" w14:paraId="0E65C630" w14:textId="77777777" w:rsidTr="00531D84">
        <w:trPr>
          <w:trHeight w:val="371"/>
          <w:jc w:val="center"/>
        </w:trPr>
        <w:tc>
          <w:tcPr>
            <w:tcW w:w="1753" w:type="dxa"/>
            <w:shd w:val="clear" w:color="auto" w:fill="auto"/>
            <w:vAlign w:val="center"/>
          </w:tcPr>
          <w:p w14:paraId="7A70A57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部署的地理区域</w:t>
            </w:r>
          </w:p>
        </w:tc>
        <w:tc>
          <w:tcPr>
            <w:tcW w:w="3224" w:type="dxa"/>
            <w:vAlign w:val="center"/>
          </w:tcPr>
          <w:p w14:paraId="4E898FFD" w14:textId="38191F5A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测</w:t>
            </w:r>
            <w:r>
              <w:rPr>
                <w:rFonts w:hint="eastAsia"/>
                <w:szCs w:val="21"/>
              </w:rPr>
              <w:t>运</w:t>
            </w:r>
            <w:r>
              <w:rPr>
                <w:rFonts w:hint="eastAsia"/>
                <w:szCs w:val="21"/>
              </w:rPr>
              <w:t>控设备</w:t>
            </w:r>
            <w:proofErr w:type="gramEnd"/>
            <w:r>
              <w:rPr>
                <w:rFonts w:hint="eastAsia"/>
                <w:szCs w:val="21"/>
              </w:rPr>
              <w:t>名称</w:t>
            </w:r>
          </w:p>
        </w:tc>
      </w:tr>
      <w:tr w:rsidR="00366831" w:rsidRPr="00BB6948" w14:paraId="5C985732" w14:textId="77777777" w:rsidTr="00531D84">
        <w:trPr>
          <w:trHeight w:val="300"/>
          <w:jc w:val="center"/>
        </w:trPr>
        <w:tc>
          <w:tcPr>
            <w:tcW w:w="1753" w:type="dxa"/>
            <w:shd w:val="clear" w:color="auto" w:fill="auto"/>
            <w:vAlign w:val="center"/>
          </w:tcPr>
          <w:p w14:paraId="7170DAC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东部区域</w:t>
            </w:r>
          </w:p>
        </w:tc>
        <w:tc>
          <w:tcPr>
            <w:tcW w:w="3224" w:type="dxa"/>
            <w:vAlign w:val="center"/>
          </w:tcPr>
          <w:p w14:paraId="1185FF1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</w:t>
            </w:r>
            <w:proofErr w:type="gramStart"/>
            <w:r>
              <w:rPr>
                <w:rFonts w:hint="eastAsia"/>
                <w:szCs w:val="21"/>
              </w:rPr>
              <w:t>01,  E</w:t>
            </w:r>
            <w:proofErr w:type="gramEnd"/>
            <w:r>
              <w:rPr>
                <w:rFonts w:hint="eastAsia"/>
                <w:szCs w:val="21"/>
              </w:rPr>
              <w:t>-02</w:t>
            </w:r>
          </w:p>
        </w:tc>
      </w:tr>
      <w:tr w:rsidR="00366831" w:rsidRPr="00BB6948" w14:paraId="37FCD104" w14:textId="77777777" w:rsidTr="00531D84">
        <w:trPr>
          <w:jc w:val="center"/>
        </w:trPr>
        <w:tc>
          <w:tcPr>
            <w:tcW w:w="1753" w:type="dxa"/>
            <w:shd w:val="clear" w:color="auto" w:fill="auto"/>
            <w:vAlign w:val="center"/>
          </w:tcPr>
          <w:p w14:paraId="5B55EF5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西部区域</w:t>
            </w:r>
          </w:p>
        </w:tc>
        <w:tc>
          <w:tcPr>
            <w:tcW w:w="3224" w:type="dxa"/>
            <w:vAlign w:val="center"/>
          </w:tcPr>
          <w:p w14:paraId="0ACB656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</w:t>
            </w:r>
            <w:proofErr w:type="gramStart"/>
            <w:r>
              <w:rPr>
                <w:rFonts w:hint="eastAsia"/>
                <w:szCs w:val="21"/>
              </w:rPr>
              <w:t>01,  W</w:t>
            </w:r>
            <w:proofErr w:type="gramEnd"/>
            <w:r>
              <w:rPr>
                <w:rFonts w:hint="eastAsia"/>
                <w:szCs w:val="21"/>
              </w:rPr>
              <w:t>-02</w:t>
            </w:r>
          </w:p>
        </w:tc>
      </w:tr>
      <w:tr w:rsidR="00366831" w:rsidRPr="00BB6948" w14:paraId="1A7DDAAB" w14:textId="77777777" w:rsidTr="00531D84">
        <w:trPr>
          <w:jc w:val="center"/>
        </w:trPr>
        <w:tc>
          <w:tcPr>
            <w:tcW w:w="1753" w:type="dxa"/>
            <w:shd w:val="clear" w:color="auto" w:fill="auto"/>
            <w:vAlign w:val="center"/>
          </w:tcPr>
          <w:p w14:paraId="78EB68A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南部区域</w:t>
            </w:r>
          </w:p>
        </w:tc>
        <w:tc>
          <w:tcPr>
            <w:tcW w:w="3224" w:type="dxa"/>
            <w:vAlign w:val="center"/>
          </w:tcPr>
          <w:p w14:paraId="7A1BE06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S-</w:t>
            </w:r>
            <w:proofErr w:type="gramStart"/>
            <w:r>
              <w:rPr>
                <w:rFonts w:hint="eastAsia"/>
                <w:szCs w:val="21"/>
              </w:rPr>
              <w:t>01,  S</w:t>
            </w:r>
            <w:proofErr w:type="gramEnd"/>
            <w:r>
              <w:rPr>
                <w:rFonts w:hint="eastAsia"/>
                <w:szCs w:val="21"/>
              </w:rPr>
              <w:t>-02</w:t>
            </w:r>
          </w:p>
        </w:tc>
      </w:tr>
      <w:tr w:rsidR="00366831" w:rsidRPr="00BB6948" w14:paraId="49917E41" w14:textId="77777777" w:rsidTr="00531D84">
        <w:trPr>
          <w:jc w:val="center"/>
        </w:trPr>
        <w:tc>
          <w:tcPr>
            <w:tcW w:w="1753" w:type="dxa"/>
            <w:shd w:val="clear" w:color="auto" w:fill="auto"/>
            <w:vAlign w:val="center"/>
          </w:tcPr>
          <w:p w14:paraId="693A8B9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北部区域</w:t>
            </w:r>
          </w:p>
        </w:tc>
        <w:tc>
          <w:tcPr>
            <w:tcW w:w="3224" w:type="dxa"/>
            <w:vAlign w:val="center"/>
          </w:tcPr>
          <w:p w14:paraId="060A05E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</w:t>
            </w:r>
            <w:proofErr w:type="gramStart"/>
            <w:r>
              <w:rPr>
                <w:rFonts w:hint="eastAsia"/>
                <w:szCs w:val="21"/>
              </w:rPr>
              <w:t>01,  N</w:t>
            </w:r>
            <w:proofErr w:type="gramEnd"/>
            <w:r>
              <w:rPr>
                <w:rFonts w:hint="eastAsia"/>
                <w:szCs w:val="21"/>
              </w:rPr>
              <w:t>-02</w:t>
            </w:r>
          </w:p>
        </w:tc>
      </w:tr>
    </w:tbl>
    <w:p w14:paraId="6DA56FCF" w14:textId="77777777" w:rsidR="00366831" w:rsidRDefault="00366831" w:rsidP="00366831">
      <w:pPr>
        <w:spacing w:line="360" w:lineRule="auto"/>
        <w:rPr>
          <w:rFonts w:hint="eastAsia"/>
          <w:sz w:val="24"/>
          <w:szCs w:val="24"/>
        </w:rPr>
      </w:pPr>
    </w:p>
    <w:p w14:paraId="7EBF3D20" w14:textId="77777777" w:rsidR="00366831" w:rsidRPr="00693000" w:rsidRDefault="00366831" w:rsidP="00366831">
      <w:pPr>
        <w:adjustRightInd w:val="0"/>
        <w:snapToGrid w:val="0"/>
        <w:spacing w:line="360" w:lineRule="auto"/>
        <w:ind w:firstLineChars="200" w:firstLine="480"/>
        <w:rPr>
          <w:rFonts w:hint="eastAsia"/>
          <w:sz w:val="24"/>
          <w:szCs w:val="24"/>
        </w:rPr>
      </w:pPr>
      <w:r w:rsidRPr="00693000">
        <w:rPr>
          <w:rFonts w:hint="eastAsia"/>
          <w:sz w:val="24"/>
          <w:szCs w:val="24"/>
        </w:rPr>
        <w:t>本实施例中，计算结果如下：</w:t>
      </w:r>
    </w:p>
    <w:p w14:paraId="0998E83E" w14:textId="36D49258" w:rsidR="00366831" w:rsidRPr="00E73A5C" w:rsidRDefault="00366831" w:rsidP="00366831">
      <w:pPr>
        <w:spacing w:line="360" w:lineRule="auto"/>
        <w:jc w:val="center"/>
        <w:rPr>
          <w:szCs w:val="21"/>
        </w:rPr>
      </w:pPr>
      <w:r w:rsidRPr="00E73A5C">
        <w:rPr>
          <w:szCs w:val="21"/>
        </w:rPr>
        <w:t>表</w:t>
      </w:r>
      <w:r>
        <w:rPr>
          <w:rFonts w:hint="eastAsia"/>
          <w:szCs w:val="21"/>
        </w:rPr>
        <w:t>5</w:t>
      </w:r>
      <w:r w:rsidRPr="00E73A5C">
        <w:rPr>
          <w:szCs w:val="21"/>
        </w:rPr>
        <w:t xml:space="preserve"> </w:t>
      </w:r>
      <w:r>
        <w:rPr>
          <w:rFonts w:hint="eastAsia"/>
          <w:szCs w:val="21"/>
        </w:rPr>
        <w:t>原子</w:t>
      </w:r>
      <w:proofErr w:type="gramStart"/>
      <w:r>
        <w:rPr>
          <w:rFonts w:hint="eastAsia"/>
          <w:szCs w:val="21"/>
        </w:rPr>
        <w:t>型任务</w:t>
      </w:r>
      <w:proofErr w:type="gramEnd"/>
      <w:r>
        <w:rPr>
          <w:rFonts w:hint="eastAsia"/>
          <w:szCs w:val="21"/>
        </w:rPr>
        <w:t>集和可用弧段集</w:t>
      </w:r>
    </w:p>
    <w:tbl>
      <w:tblPr>
        <w:tblW w:w="907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79"/>
        <w:gridCol w:w="1134"/>
        <w:gridCol w:w="727"/>
        <w:gridCol w:w="851"/>
        <w:gridCol w:w="1134"/>
        <w:gridCol w:w="2126"/>
        <w:gridCol w:w="2126"/>
      </w:tblGrid>
      <w:tr w:rsidR="00366831" w:rsidRPr="00BB6948" w14:paraId="079B59E9" w14:textId="77777777" w:rsidTr="00531D84">
        <w:trPr>
          <w:trHeight w:val="288"/>
          <w:jc w:val="center"/>
        </w:trPr>
        <w:tc>
          <w:tcPr>
            <w:tcW w:w="979" w:type="dxa"/>
            <w:vMerge w:val="restart"/>
            <w:shd w:val="clear" w:color="auto" w:fill="auto"/>
            <w:vAlign w:val="center"/>
          </w:tcPr>
          <w:p w14:paraId="4A12507D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所属</w:t>
            </w:r>
          </w:p>
          <w:p w14:paraId="3BA6AD9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航天器</w:t>
            </w:r>
          </w:p>
        </w:tc>
        <w:tc>
          <w:tcPr>
            <w:tcW w:w="1134" w:type="dxa"/>
            <w:vMerge w:val="restart"/>
            <w:vAlign w:val="center"/>
          </w:tcPr>
          <w:p w14:paraId="045D6B92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原子型</w:t>
            </w:r>
          </w:p>
          <w:p w14:paraId="0EF475F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任务编号</w:t>
            </w:r>
          </w:p>
        </w:tc>
        <w:tc>
          <w:tcPr>
            <w:tcW w:w="6964" w:type="dxa"/>
            <w:gridSpan w:val="5"/>
            <w:shd w:val="clear" w:color="auto" w:fill="auto"/>
            <w:vAlign w:val="center"/>
          </w:tcPr>
          <w:p w14:paraId="535F3C5B" w14:textId="13FEFADC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可用弧段</w:t>
            </w:r>
          </w:p>
        </w:tc>
      </w:tr>
      <w:tr w:rsidR="00366831" w:rsidRPr="00BB6948" w14:paraId="088B712F" w14:textId="77777777" w:rsidTr="00531D84">
        <w:trPr>
          <w:trHeight w:val="245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DD4F3DE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D9C7CA5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17667620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编号</w:t>
            </w:r>
          </w:p>
        </w:tc>
        <w:tc>
          <w:tcPr>
            <w:tcW w:w="851" w:type="dxa"/>
            <w:vAlign w:val="center"/>
          </w:tcPr>
          <w:p w14:paraId="50CE553C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圈次</w:t>
            </w:r>
            <w:proofErr w:type="gramEnd"/>
          </w:p>
        </w:tc>
        <w:tc>
          <w:tcPr>
            <w:tcW w:w="1134" w:type="dxa"/>
            <w:shd w:val="clear" w:color="auto" w:fill="auto"/>
            <w:vAlign w:val="center"/>
          </w:tcPr>
          <w:p w14:paraId="16A8ADB3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所用设备</w:t>
            </w:r>
          </w:p>
        </w:tc>
        <w:tc>
          <w:tcPr>
            <w:tcW w:w="2126" w:type="dxa"/>
            <w:vAlign w:val="center"/>
          </w:tcPr>
          <w:p w14:paraId="601C69C4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开始时间</w:t>
            </w:r>
          </w:p>
        </w:tc>
        <w:tc>
          <w:tcPr>
            <w:tcW w:w="2126" w:type="dxa"/>
            <w:vAlign w:val="center"/>
          </w:tcPr>
          <w:p w14:paraId="3D1277D1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结束时间</w:t>
            </w:r>
          </w:p>
        </w:tc>
      </w:tr>
      <w:tr w:rsidR="00366831" w:rsidRPr="00BB6948" w14:paraId="1D008B97" w14:textId="77777777" w:rsidTr="00531D84">
        <w:trPr>
          <w:trHeight w:val="107"/>
          <w:jc w:val="center"/>
        </w:trPr>
        <w:tc>
          <w:tcPr>
            <w:tcW w:w="979" w:type="dxa"/>
            <w:vMerge w:val="restart"/>
            <w:shd w:val="clear" w:color="auto" w:fill="auto"/>
            <w:vAlign w:val="center"/>
          </w:tcPr>
          <w:p w14:paraId="6881CCE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9</w:t>
            </w:r>
          </w:p>
        </w:tc>
        <w:tc>
          <w:tcPr>
            <w:tcW w:w="1134" w:type="dxa"/>
            <w:vMerge w:val="restart"/>
            <w:vAlign w:val="center"/>
          </w:tcPr>
          <w:p w14:paraId="569E6F9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172AE99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73104">
              <w:rPr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14:paraId="6451010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73104">
              <w:rPr>
                <w:szCs w:val="21"/>
              </w:rPr>
              <w:t>17625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2A05C7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S-02</w:t>
            </w:r>
          </w:p>
        </w:tc>
        <w:tc>
          <w:tcPr>
            <w:tcW w:w="2126" w:type="dxa"/>
            <w:vAlign w:val="center"/>
          </w:tcPr>
          <w:p w14:paraId="2D07A6D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73104">
              <w:rPr>
                <w:szCs w:val="21"/>
              </w:rPr>
              <w:t>2018-11-26 18:38:27</w:t>
            </w:r>
          </w:p>
        </w:tc>
        <w:tc>
          <w:tcPr>
            <w:tcW w:w="2126" w:type="dxa"/>
            <w:vAlign w:val="center"/>
          </w:tcPr>
          <w:p w14:paraId="1998FBC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73104">
              <w:rPr>
                <w:szCs w:val="21"/>
              </w:rPr>
              <w:t>2018-11-26 18:54:43</w:t>
            </w:r>
          </w:p>
        </w:tc>
      </w:tr>
      <w:tr w:rsidR="00366831" w:rsidRPr="00BB6948" w14:paraId="77403AB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8F7E876" w14:textId="77777777" w:rsidR="00366831" w:rsidRPr="00546EA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99DD11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66AE0C7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5D3E1D70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1762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2FC4826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1368BA51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2018-11-26 17:11:27</w:t>
            </w:r>
          </w:p>
        </w:tc>
        <w:tc>
          <w:tcPr>
            <w:tcW w:w="2126" w:type="dxa"/>
            <w:vAlign w:val="bottom"/>
          </w:tcPr>
          <w:p w14:paraId="33C0671B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2018-11-26 17:24:25</w:t>
            </w:r>
          </w:p>
        </w:tc>
      </w:tr>
      <w:tr w:rsidR="00366831" w:rsidRPr="00BB6948" w14:paraId="36678D3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61887DE" w14:textId="77777777" w:rsidR="00366831" w:rsidRPr="00546EA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6213B5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3ED9360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2C3BBADE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176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A7CAD32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6C0D02C5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2018-11-26 18:43:20</w:t>
            </w:r>
          </w:p>
        </w:tc>
        <w:tc>
          <w:tcPr>
            <w:tcW w:w="2126" w:type="dxa"/>
            <w:vAlign w:val="bottom"/>
          </w:tcPr>
          <w:p w14:paraId="4A3034D4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2018-11-26 18:59:35</w:t>
            </w:r>
          </w:p>
        </w:tc>
      </w:tr>
      <w:tr w:rsidR="00366831" w:rsidRPr="00BB6948" w14:paraId="20C3B86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DA08B62" w14:textId="77777777" w:rsidR="00366831" w:rsidRPr="00546EA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3100EB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A121DDC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1410596A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1762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242FED7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6F3754F2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2018-11-26 17:10:03</w:t>
            </w:r>
          </w:p>
        </w:tc>
        <w:tc>
          <w:tcPr>
            <w:tcW w:w="2126" w:type="dxa"/>
            <w:vAlign w:val="bottom"/>
          </w:tcPr>
          <w:p w14:paraId="38C2B5C2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2018-11-26 17:25:38</w:t>
            </w:r>
          </w:p>
        </w:tc>
      </w:tr>
      <w:tr w:rsidR="00366831" w:rsidRPr="00BB6948" w14:paraId="4934F67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F863AF6" w14:textId="77777777" w:rsidR="00366831" w:rsidRPr="00546EA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B90A64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7484431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5A6CE770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176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EF79326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1AD4DC05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2018-11-26 18:37:25</w:t>
            </w:r>
          </w:p>
        </w:tc>
        <w:tc>
          <w:tcPr>
            <w:tcW w:w="2126" w:type="dxa"/>
            <w:vAlign w:val="bottom"/>
          </w:tcPr>
          <w:p w14:paraId="73095CAB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2018-11-26 18:53:05</w:t>
            </w:r>
          </w:p>
        </w:tc>
      </w:tr>
      <w:tr w:rsidR="00366831" w:rsidRPr="00BB6948" w14:paraId="09985AC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FDF43AA" w14:textId="77777777" w:rsidR="00366831" w:rsidRPr="00546EA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33398D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D7B3FE7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2C4F6BEB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1762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DEBEF9B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5F541A52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2018-11-26 17:09:27</w:t>
            </w:r>
          </w:p>
        </w:tc>
        <w:tc>
          <w:tcPr>
            <w:tcW w:w="2126" w:type="dxa"/>
            <w:vAlign w:val="bottom"/>
          </w:tcPr>
          <w:p w14:paraId="3882B64C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2018-11-26 17:25:10</w:t>
            </w:r>
          </w:p>
        </w:tc>
      </w:tr>
      <w:tr w:rsidR="00366831" w:rsidRPr="00BB6948" w14:paraId="43ECC69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4DF3D9D" w14:textId="77777777" w:rsidR="00366831" w:rsidRPr="00546EA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34B882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3B30B06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76BAAA56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1762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225982E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274C0F21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2018-11-26 17:08:14</w:t>
            </w:r>
          </w:p>
        </w:tc>
        <w:tc>
          <w:tcPr>
            <w:tcW w:w="2126" w:type="dxa"/>
            <w:vAlign w:val="bottom"/>
          </w:tcPr>
          <w:p w14:paraId="2BED268D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2018-11-26 17:23:02</w:t>
            </w:r>
          </w:p>
        </w:tc>
      </w:tr>
      <w:tr w:rsidR="00366831" w:rsidRPr="00BB6948" w14:paraId="2231182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D8B60C0" w14:textId="77777777" w:rsidR="00366831" w:rsidRPr="00546EA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70B940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23B5239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28CE2196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176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6EB38E9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08F2E5B7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2018-11-26 18:41:51</w:t>
            </w:r>
          </w:p>
        </w:tc>
        <w:tc>
          <w:tcPr>
            <w:tcW w:w="2126" w:type="dxa"/>
            <w:vAlign w:val="bottom"/>
          </w:tcPr>
          <w:p w14:paraId="69635141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2018-11-26 18:57:08</w:t>
            </w:r>
          </w:p>
        </w:tc>
      </w:tr>
      <w:tr w:rsidR="00366831" w:rsidRPr="00BB6948" w14:paraId="6A64863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078A5C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3F7D793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4B9F5731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3AE0DF73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761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FE900CA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08D02033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018-11-26 06:35:11</w:t>
            </w:r>
          </w:p>
        </w:tc>
        <w:tc>
          <w:tcPr>
            <w:tcW w:w="2126" w:type="dxa"/>
            <w:vAlign w:val="bottom"/>
          </w:tcPr>
          <w:p w14:paraId="336FFDB3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018-11-26 06:50:32</w:t>
            </w:r>
          </w:p>
        </w:tc>
      </w:tr>
      <w:tr w:rsidR="00366831" w:rsidRPr="00BB6948" w14:paraId="4E16B94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D7D725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098AB08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BE61E8F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062F26D3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761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9F11C15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11CF2AA6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018-11-26 08:10:04</w:t>
            </w:r>
          </w:p>
        </w:tc>
        <w:tc>
          <w:tcPr>
            <w:tcW w:w="2126" w:type="dxa"/>
            <w:vAlign w:val="bottom"/>
          </w:tcPr>
          <w:p w14:paraId="53A3CDB0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018-11-26 08:23:03</w:t>
            </w:r>
          </w:p>
        </w:tc>
      </w:tr>
      <w:tr w:rsidR="00366831" w:rsidRPr="00BB6948" w14:paraId="38EA33F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8CF62B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70AD29C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53E7320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27D38544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761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8AC5818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06BC7B1F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018-11-26 06:30:25</w:t>
            </w:r>
          </w:p>
        </w:tc>
        <w:tc>
          <w:tcPr>
            <w:tcW w:w="2126" w:type="dxa"/>
            <w:vAlign w:val="bottom"/>
          </w:tcPr>
          <w:p w14:paraId="07CC050B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018-11-26 06:45:17</w:t>
            </w:r>
          </w:p>
        </w:tc>
      </w:tr>
      <w:tr w:rsidR="00366831" w:rsidRPr="00BB6948" w14:paraId="3C92FCB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BD9453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940C2FE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48561B7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7C028258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761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74F5425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095BD1C2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018-11-26 08:04:13</w:t>
            </w:r>
          </w:p>
        </w:tc>
        <w:tc>
          <w:tcPr>
            <w:tcW w:w="2126" w:type="dxa"/>
            <w:vAlign w:val="bottom"/>
          </w:tcPr>
          <w:p w14:paraId="228AA970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018-11-26 08:19:31</w:t>
            </w:r>
          </w:p>
        </w:tc>
      </w:tr>
      <w:tr w:rsidR="00366831" w:rsidRPr="00BB6948" w14:paraId="1FF0685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DF6AA5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AF1909E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045BC1E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5E4E7FA5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761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483D85A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510FAE64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018-11-26 06:27:39</w:t>
            </w:r>
          </w:p>
        </w:tc>
        <w:tc>
          <w:tcPr>
            <w:tcW w:w="2126" w:type="dxa"/>
            <w:vAlign w:val="bottom"/>
          </w:tcPr>
          <w:p w14:paraId="61A206EC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018-11-26 06:42:26</w:t>
            </w:r>
          </w:p>
        </w:tc>
      </w:tr>
      <w:tr w:rsidR="00366831" w:rsidRPr="00BB6948" w14:paraId="0317BBC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4DFE54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C6C223E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B6AA6F9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25948170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761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D367D81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3E799335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018-11-26 06:35:21</w:t>
            </w:r>
          </w:p>
        </w:tc>
        <w:tc>
          <w:tcPr>
            <w:tcW w:w="2126" w:type="dxa"/>
            <w:vAlign w:val="bottom"/>
          </w:tcPr>
          <w:p w14:paraId="59112DD2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018-11-26 06:51:23</w:t>
            </w:r>
          </w:p>
        </w:tc>
      </w:tr>
      <w:tr w:rsidR="00366831" w:rsidRPr="00BB6948" w14:paraId="3742297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08B05F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0701A84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7B5FF43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7C0E87DA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761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47EA038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18D55F16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018-11-26 08:05:50</w:t>
            </w:r>
          </w:p>
        </w:tc>
        <w:tc>
          <w:tcPr>
            <w:tcW w:w="2126" w:type="dxa"/>
            <w:vAlign w:val="bottom"/>
          </w:tcPr>
          <w:p w14:paraId="4CAD8132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018-11-26 08:20:36</w:t>
            </w:r>
          </w:p>
        </w:tc>
      </w:tr>
      <w:tr w:rsidR="00366831" w:rsidRPr="00BB6948" w14:paraId="687F3C0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03D8CF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455347F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3CBCD65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1C937B14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761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0E56A82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5C33D890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018-11-26 06:28:15</w:t>
            </w:r>
          </w:p>
        </w:tc>
        <w:tc>
          <w:tcPr>
            <w:tcW w:w="2126" w:type="dxa"/>
            <w:vAlign w:val="bottom"/>
          </w:tcPr>
          <w:p w14:paraId="4C07F643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018-11-26 06:42:56</w:t>
            </w:r>
          </w:p>
        </w:tc>
      </w:tr>
      <w:tr w:rsidR="00366831" w:rsidRPr="00BB6948" w14:paraId="1B2B3AF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42EFAF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95F8DF5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1D5C5F2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3117BBDE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761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68EFD4D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66986204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018-11-26 06:31:14</w:t>
            </w:r>
          </w:p>
        </w:tc>
        <w:tc>
          <w:tcPr>
            <w:tcW w:w="2126" w:type="dxa"/>
            <w:vAlign w:val="bottom"/>
          </w:tcPr>
          <w:p w14:paraId="7EF514C8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018-11-26 06:47:19</w:t>
            </w:r>
          </w:p>
        </w:tc>
      </w:tr>
      <w:tr w:rsidR="00366831" w:rsidRPr="00BB6948" w14:paraId="01245381" w14:textId="77777777" w:rsidTr="00531D84">
        <w:trPr>
          <w:trHeight w:val="107"/>
          <w:jc w:val="center"/>
        </w:trPr>
        <w:tc>
          <w:tcPr>
            <w:tcW w:w="979" w:type="dxa"/>
            <w:vMerge w:val="restart"/>
            <w:shd w:val="clear" w:color="auto" w:fill="auto"/>
            <w:vAlign w:val="center"/>
          </w:tcPr>
          <w:p w14:paraId="6482B8F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10</w:t>
            </w:r>
          </w:p>
        </w:tc>
        <w:tc>
          <w:tcPr>
            <w:tcW w:w="1134" w:type="dxa"/>
            <w:vMerge w:val="restart"/>
            <w:vAlign w:val="center"/>
          </w:tcPr>
          <w:p w14:paraId="05FF2A1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28FE4A9C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3E811A7D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9E202C0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6E907BAE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6:59:01</w:t>
            </w:r>
          </w:p>
        </w:tc>
        <w:tc>
          <w:tcPr>
            <w:tcW w:w="2126" w:type="dxa"/>
            <w:vAlign w:val="bottom"/>
          </w:tcPr>
          <w:p w14:paraId="37E5ACD6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7:15:09</w:t>
            </w:r>
          </w:p>
        </w:tc>
      </w:tr>
      <w:tr w:rsidR="00366831" w:rsidRPr="00BB6948" w14:paraId="1D46816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9A4337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B57072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4BABEA2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7B3027A9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16E844C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07D5FB81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6:54:12</w:t>
            </w:r>
          </w:p>
        </w:tc>
        <w:tc>
          <w:tcPr>
            <w:tcW w:w="2126" w:type="dxa"/>
            <w:vAlign w:val="bottom"/>
          </w:tcPr>
          <w:p w14:paraId="371E3791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7:10:12</w:t>
            </w:r>
          </w:p>
        </w:tc>
      </w:tr>
      <w:tr w:rsidR="00366831" w:rsidRPr="00BB6948" w14:paraId="3687080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4DEB50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ED4270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BEB4FE8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5D652882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CCFEA08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1F51F07A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8:29:06</w:t>
            </w:r>
          </w:p>
        </w:tc>
        <w:tc>
          <w:tcPr>
            <w:tcW w:w="2126" w:type="dxa"/>
            <w:vAlign w:val="bottom"/>
          </w:tcPr>
          <w:p w14:paraId="25833B4F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8:42:52</w:t>
            </w:r>
          </w:p>
        </w:tc>
      </w:tr>
      <w:tr w:rsidR="00366831" w:rsidRPr="00BB6948" w14:paraId="4F10709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54B2B6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FCD508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29849B3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07504A5F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E41D908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2F2FDC6D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5:17:15</w:t>
            </w:r>
          </w:p>
        </w:tc>
        <w:tc>
          <w:tcPr>
            <w:tcW w:w="2126" w:type="dxa"/>
            <w:vAlign w:val="bottom"/>
          </w:tcPr>
          <w:p w14:paraId="5A28173D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5:33:30</w:t>
            </w:r>
          </w:p>
        </w:tc>
      </w:tr>
      <w:tr w:rsidR="00366831" w:rsidRPr="00BB6948" w14:paraId="5DB97FB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4BC9DE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303B97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0EDA87A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0864F8EF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4AEAD89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5C4429E6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6:52:24</w:t>
            </w:r>
          </w:p>
        </w:tc>
        <w:tc>
          <w:tcPr>
            <w:tcW w:w="2126" w:type="dxa"/>
            <w:vAlign w:val="bottom"/>
          </w:tcPr>
          <w:p w14:paraId="3E08412F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7:05:33</w:t>
            </w:r>
          </w:p>
        </w:tc>
      </w:tr>
      <w:tr w:rsidR="00366831" w:rsidRPr="00BB6948" w14:paraId="2326E07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066636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30150C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4847F4A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2A141F0A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0F77E59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11B7139F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6:59:54</w:t>
            </w:r>
          </w:p>
        </w:tc>
        <w:tc>
          <w:tcPr>
            <w:tcW w:w="2126" w:type="dxa"/>
            <w:vAlign w:val="bottom"/>
          </w:tcPr>
          <w:p w14:paraId="377874D5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7:15:04</w:t>
            </w:r>
          </w:p>
        </w:tc>
      </w:tr>
      <w:tr w:rsidR="00366831" w:rsidRPr="00BB6948" w14:paraId="0694143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57D8A2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C299CA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36AE1F8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766BCF3E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0FA69CC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41B97CB8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5:26:49</w:t>
            </w:r>
          </w:p>
        </w:tc>
        <w:tc>
          <w:tcPr>
            <w:tcW w:w="2126" w:type="dxa"/>
            <w:vAlign w:val="bottom"/>
          </w:tcPr>
          <w:p w14:paraId="03F26EDF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5:40:07</w:t>
            </w:r>
          </w:p>
        </w:tc>
      </w:tr>
      <w:tr w:rsidR="00366831" w:rsidRPr="00BB6948" w14:paraId="1A2334C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9D7519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462447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8E9094E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7F16D624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A2216FE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78D8E81C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8:29:42</w:t>
            </w:r>
          </w:p>
        </w:tc>
        <w:tc>
          <w:tcPr>
            <w:tcW w:w="2126" w:type="dxa"/>
            <w:vAlign w:val="bottom"/>
          </w:tcPr>
          <w:p w14:paraId="344D7235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8:45:40</w:t>
            </w:r>
          </w:p>
        </w:tc>
      </w:tr>
      <w:tr w:rsidR="00366831" w:rsidRPr="00BB6948" w14:paraId="6B6F84F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3AD2BE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57A4D2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FEEC442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75EBF1D0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7A8B098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1D8BB720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5:17:49</w:t>
            </w:r>
          </w:p>
        </w:tc>
        <w:tc>
          <w:tcPr>
            <w:tcW w:w="2126" w:type="dxa"/>
            <w:vAlign w:val="bottom"/>
          </w:tcPr>
          <w:p w14:paraId="13FCFC80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5:34:03</w:t>
            </w:r>
          </w:p>
        </w:tc>
      </w:tr>
      <w:tr w:rsidR="00366831" w:rsidRPr="00BB6948" w14:paraId="385032B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04D59C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27A74A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EDABF9A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38F55DF9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822E9EE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2E752C73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6:55:28</w:t>
            </w:r>
          </w:p>
        </w:tc>
        <w:tc>
          <w:tcPr>
            <w:tcW w:w="2126" w:type="dxa"/>
            <w:vAlign w:val="bottom"/>
          </w:tcPr>
          <w:p w14:paraId="6036FB36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018-11-26 07:11:26</w:t>
            </w:r>
          </w:p>
        </w:tc>
      </w:tr>
      <w:tr w:rsidR="00366831" w:rsidRPr="00BB6948" w14:paraId="68702F95" w14:textId="77777777" w:rsidTr="00531D84">
        <w:trPr>
          <w:trHeight w:val="107"/>
          <w:jc w:val="center"/>
        </w:trPr>
        <w:tc>
          <w:tcPr>
            <w:tcW w:w="979" w:type="dxa"/>
            <w:vMerge w:val="restart"/>
            <w:shd w:val="clear" w:color="auto" w:fill="auto"/>
            <w:vAlign w:val="center"/>
          </w:tcPr>
          <w:p w14:paraId="77B75A9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1</w:t>
            </w:r>
          </w:p>
        </w:tc>
        <w:tc>
          <w:tcPr>
            <w:tcW w:w="1134" w:type="dxa"/>
            <w:vMerge w:val="restart"/>
            <w:vAlign w:val="center"/>
          </w:tcPr>
          <w:p w14:paraId="501C570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6A44B76F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693E071F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1788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BA41C63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31E1B990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2018-11-26 20:47:29</w:t>
            </w:r>
          </w:p>
        </w:tc>
        <w:tc>
          <w:tcPr>
            <w:tcW w:w="2126" w:type="dxa"/>
            <w:vAlign w:val="bottom"/>
          </w:tcPr>
          <w:p w14:paraId="3B989A9C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2018-11-26 21:03:41</w:t>
            </w:r>
          </w:p>
        </w:tc>
      </w:tr>
      <w:tr w:rsidR="00366831" w:rsidRPr="00BB6948" w14:paraId="7F91188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2DE49F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4C82C4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E564A78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2F73D8C7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1788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A501573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3D53975F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2018-11-26 20:52:11</w:t>
            </w:r>
          </w:p>
        </w:tc>
        <w:tc>
          <w:tcPr>
            <w:tcW w:w="2126" w:type="dxa"/>
            <w:vAlign w:val="bottom"/>
          </w:tcPr>
          <w:p w14:paraId="4AE2F300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2018-11-26 21:08:32</w:t>
            </w:r>
          </w:p>
        </w:tc>
      </w:tr>
      <w:tr w:rsidR="00366831" w:rsidRPr="00BB6948" w14:paraId="4990DF0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C66982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6E726E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CCBF13C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66F28707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1788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132F7AE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1B54836A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2018-11-26 19:20:13</w:t>
            </w:r>
          </w:p>
        </w:tc>
        <w:tc>
          <w:tcPr>
            <w:tcW w:w="2126" w:type="dxa"/>
            <w:vAlign w:val="bottom"/>
          </w:tcPr>
          <w:p w14:paraId="14422BA4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2018-11-26 19:36:04</w:t>
            </w:r>
          </w:p>
        </w:tc>
      </w:tr>
      <w:tr w:rsidR="00366831" w:rsidRPr="00BB6948" w14:paraId="78C1B53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5C9B4D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62BD72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AE8CEDA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60544E12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1788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D43F051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52671CDB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2018-11-26 20:46:13</w:t>
            </w:r>
          </w:p>
        </w:tc>
        <w:tc>
          <w:tcPr>
            <w:tcW w:w="2126" w:type="dxa"/>
            <w:vAlign w:val="bottom"/>
          </w:tcPr>
          <w:p w14:paraId="58CAD7B2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2018-11-26 21:02:17</w:t>
            </w:r>
          </w:p>
        </w:tc>
      </w:tr>
      <w:tr w:rsidR="00366831" w:rsidRPr="00BB6948" w14:paraId="0774038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A51A18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8AE617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4DE7052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6487BBF3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1788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6424207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76EBDDD5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2018-11-26 19:19:38</w:t>
            </w:r>
          </w:p>
        </w:tc>
        <w:tc>
          <w:tcPr>
            <w:tcW w:w="2126" w:type="dxa"/>
            <w:vAlign w:val="bottom"/>
          </w:tcPr>
          <w:p w14:paraId="51AA25AB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2018-11-26 19:35:37</w:t>
            </w:r>
          </w:p>
        </w:tc>
      </w:tr>
      <w:tr w:rsidR="00366831" w:rsidRPr="00BB6948" w14:paraId="2009D70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8B886A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A11522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589C4E9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41540C91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1788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072DC22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6173ECCD" w14:textId="77777777" w:rsidR="00366831" w:rsidRPr="009F3B46" w:rsidRDefault="00366831" w:rsidP="00531D84">
            <w:pPr>
              <w:adjustRightInd w:val="0"/>
              <w:spacing w:line="240" w:lineRule="atLeast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2018-11-26 22:25:21</w:t>
            </w:r>
          </w:p>
        </w:tc>
        <w:tc>
          <w:tcPr>
            <w:tcW w:w="2126" w:type="dxa"/>
            <w:vAlign w:val="bottom"/>
          </w:tcPr>
          <w:p w14:paraId="37505641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2018-11-26 22:41:42</w:t>
            </w:r>
          </w:p>
        </w:tc>
      </w:tr>
      <w:tr w:rsidR="00366831" w:rsidRPr="00BB6948" w14:paraId="2146BC2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48AF21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17678A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8FF9B20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10EEE927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1788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8733E6E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382EE3D1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2018-11-26 19:19:01</w:t>
            </w:r>
          </w:p>
        </w:tc>
        <w:tc>
          <w:tcPr>
            <w:tcW w:w="2126" w:type="dxa"/>
            <w:vAlign w:val="bottom"/>
          </w:tcPr>
          <w:p w14:paraId="79E6AB4E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2018-11-26 19:33:07</w:t>
            </w:r>
          </w:p>
        </w:tc>
      </w:tr>
      <w:tr w:rsidR="00366831" w:rsidRPr="00BB6948" w14:paraId="51AD3C9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1AC344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65F408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F3BF4C7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3A2A5FCB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1788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6A9BF00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391104B8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2018-11-26 20:50:32</w:t>
            </w:r>
          </w:p>
        </w:tc>
        <w:tc>
          <w:tcPr>
            <w:tcW w:w="2126" w:type="dxa"/>
            <w:vAlign w:val="bottom"/>
          </w:tcPr>
          <w:p w14:paraId="5CEED6A4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2018-11-26 21:06:15</w:t>
            </w:r>
          </w:p>
        </w:tc>
      </w:tr>
      <w:tr w:rsidR="00366831" w:rsidRPr="00BB6948" w14:paraId="5BA1578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DF9BBE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70AB5BD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78EF6B45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13F3355F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1788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453485D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3A0C033C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2018-11-26 20:47:29</w:t>
            </w:r>
          </w:p>
        </w:tc>
        <w:tc>
          <w:tcPr>
            <w:tcW w:w="2126" w:type="dxa"/>
            <w:vAlign w:val="bottom"/>
          </w:tcPr>
          <w:p w14:paraId="79E4DA8D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2018-11-26 21:03:41</w:t>
            </w:r>
          </w:p>
        </w:tc>
      </w:tr>
      <w:tr w:rsidR="00366831" w:rsidRPr="00BB6948" w14:paraId="397EC41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7A8674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290062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A4A13AA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26E12B77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1788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74D2B61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5685F616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2018-11-26 20:52:11</w:t>
            </w:r>
          </w:p>
        </w:tc>
        <w:tc>
          <w:tcPr>
            <w:tcW w:w="2126" w:type="dxa"/>
            <w:vAlign w:val="bottom"/>
          </w:tcPr>
          <w:p w14:paraId="6C3E9FA1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2018-11-26 21:08:32</w:t>
            </w:r>
          </w:p>
        </w:tc>
      </w:tr>
      <w:tr w:rsidR="00366831" w:rsidRPr="00BB6948" w14:paraId="606B2CF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F34C59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68E51D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CE72A62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1B51B3B1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1788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86748B8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1D5D9642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2018-11-26 19:20:13</w:t>
            </w:r>
          </w:p>
        </w:tc>
        <w:tc>
          <w:tcPr>
            <w:tcW w:w="2126" w:type="dxa"/>
            <w:vAlign w:val="bottom"/>
          </w:tcPr>
          <w:p w14:paraId="2A5A2C88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2018-11-26 19:36:04</w:t>
            </w:r>
          </w:p>
        </w:tc>
      </w:tr>
      <w:tr w:rsidR="00366831" w:rsidRPr="00BB6948" w14:paraId="5445B0B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AA96F4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11EC55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4849C0D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5E638094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1788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A489026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3CCEC83D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2018-11-26 20:46:13</w:t>
            </w:r>
          </w:p>
        </w:tc>
        <w:tc>
          <w:tcPr>
            <w:tcW w:w="2126" w:type="dxa"/>
            <w:vAlign w:val="bottom"/>
          </w:tcPr>
          <w:p w14:paraId="63E49C1B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2018-11-26 21:02:17</w:t>
            </w:r>
          </w:p>
        </w:tc>
      </w:tr>
      <w:tr w:rsidR="00366831" w:rsidRPr="00BB6948" w14:paraId="1A71D03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09A494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9FB1ED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1DAC7FF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4137235B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1788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B5429DB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66D6B88F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2018-11-26 19:19:38</w:t>
            </w:r>
          </w:p>
        </w:tc>
        <w:tc>
          <w:tcPr>
            <w:tcW w:w="2126" w:type="dxa"/>
            <w:vAlign w:val="bottom"/>
          </w:tcPr>
          <w:p w14:paraId="5673257B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2018-11-26 19:35:37</w:t>
            </w:r>
          </w:p>
        </w:tc>
      </w:tr>
      <w:tr w:rsidR="00366831" w:rsidRPr="00BB6948" w14:paraId="13A37E8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B4E142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D6879F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C1B78A8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54F097E7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1788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D004EB6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7FD87521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2018-11-26 22:25:21</w:t>
            </w:r>
          </w:p>
        </w:tc>
        <w:tc>
          <w:tcPr>
            <w:tcW w:w="2126" w:type="dxa"/>
            <w:vAlign w:val="bottom"/>
          </w:tcPr>
          <w:p w14:paraId="2E126B1A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2018-11-26 22:41:42</w:t>
            </w:r>
          </w:p>
        </w:tc>
      </w:tr>
      <w:tr w:rsidR="00366831" w:rsidRPr="00BB6948" w14:paraId="56D87BA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2395F0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DFF578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7CE850D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48D349EB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1788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CC7A27F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41B1D214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2018-11-26 19:19:01</w:t>
            </w:r>
          </w:p>
        </w:tc>
        <w:tc>
          <w:tcPr>
            <w:tcW w:w="2126" w:type="dxa"/>
            <w:vAlign w:val="bottom"/>
          </w:tcPr>
          <w:p w14:paraId="5DD5317D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2018-11-26 19:33:07</w:t>
            </w:r>
          </w:p>
        </w:tc>
      </w:tr>
      <w:tr w:rsidR="00366831" w:rsidRPr="00BB6948" w14:paraId="50E37C9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A0C771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B412A0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DF75B96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4581770A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1788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2C083B1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7E88D498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2018-11-26 20:50:32</w:t>
            </w:r>
          </w:p>
        </w:tc>
        <w:tc>
          <w:tcPr>
            <w:tcW w:w="2126" w:type="dxa"/>
            <w:vAlign w:val="bottom"/>
          </w:tcPr>
          <w:p w14:paraId="6250CD5E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2018-11-26 21:06:15</w:t>
            </w:r>
          </w:p>
        </w:tc>
      </w:tr>
      <w:tr w:rsidR="00366831" w:rsidRPr="00BB6948" w14:paraId="3FB0528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230A1B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5EB823D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594505AA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47F73AED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29C6CB6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7603816B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08:55:14</w:t>
            </w:r>
          </w:p>
        </w:tc>
        <w:tc>
          <w:tcPr>
            <w:tcW w:w="2126" w:type="dxa"/>
            <w:vAlign w:val="bottom"/>
          </w:tcPr>
          <w:p w14:paraId="7F88D716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09:10:39</w:t>
            </w:r>
          </w:p>
        </w:tc>
      </w:tr>
      <w:tr w:rsidR="00366831" w:rsidRPr="00BB6948" w14:paraId="4857C79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A5A5E9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7EC332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B744181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2601CAE1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DD0EB7D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42E6D468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08:50:35</w:t>
            </w:r>
          </w:p>
        </w:tc>
        <w:tc>
          <w:tcPr>
            <w:tcW w:w="2126" w:type="dxa"/>
            <w:vAlign w:val="bottom"/>
          </w:tcPr>
          <w:p w14:paraId="2C6F63E3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09:05:27</w:t>
            </w:r>
          </w:p>
        </w:tc>
      </w:tr>
      <w:tr w:rsidR="00366831" w:rsidRPr="00BB6948" w14:paraId="38F7757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A90DAA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221EB2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A460104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6AA1E0D9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F3BE256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1766E09A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10:22:58</w:t>
            </w:r>
          </w:p>
        </w:tc>
        <w:tc>
          <w:tcPr>
            <w:tcW w:w="2126" w:type="dxa"/>
            <w:vAlign w:val="bottom"/>
          </w:tcPr>
          <w:p w14:paraId="60C321E0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10:38:12</w:t>
            </w:r>
          </w:p>
        </w:tc>
      </w:tr>
      <w:tr w:rsidR="00366831" w:rsidRPr="00BB6948" w14:paraId="3DEB993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862A0C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ABE31B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D85B090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0CD36CEA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606165D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5294C0F4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07:14:56</w:t>
            </w:r>
          </w:p>
        </w:tc>
        <w:tc>
          <w:tcPr>
            <w:tcW w:w="2126" w:type="dxa"/>
            <w:vAlign w:val="bottom"/>
          </w:tcPr>
          <w:p w14:paraId="2FBB424F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07:30:47</w:t>
            </w:r>
          </w:p>
        </w:tc>
      </w:tr>
      <w:tr w:rsidR="00366831" w:rsidRPr="00BB6948" w14:paraId="3B4C19E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2623FA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E31C87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6E50175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0A75B921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14BCF5F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345F6C0B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08:47:56</w:t>
            </w:r>
          </w:p>
        </w:tc>
        <w:tc>
          <w:tcPr>
            <w:tcW w:w="2126" w:type="dxa"/>
            <w:vAlign w:val="bottom"/>
          </w:tcPr>
          <w:p w14:paraId="4BC0B77D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09:02:32</w:t>
            </w:r>
          </w:p>
        </w:tc>
      </w:tr>
      <w:tr w:rsidR="00366831" w:rsidRPr="00BB6948" w14:paraId="2E6075F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18B083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DC7EB0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98FF727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2309995E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24D6AEA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2F0B5C97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08:55:24</w:t>
            </w:r>
          </w:p>
        </w:tc>
        <w:tc>
          <w:tcPr>
            <w:tcW w:w="2126" w:type="dxa"/>
            <w:vAlign w:val="bottom"/>
          </w:tcPr>
          <w:p w14:paraId="61EBCE91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09:11:27</w:t>
            </w:r>
          </w:p>
        </w:tc>
      </w:tr>
      <w:tr w:rsidR="00366831" w:rsidRPr="00BB6948" w14:paraId="05F6788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59AE7D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2BCEBC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4AE5F35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308717EC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9AD7DE5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1FC386C5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11:56:51</w:t>
            </w:r>
          </w:p>
        </w:tc>
        <w:tc>
          <w:tcPr>
            <w:tcW w:w="2126" w:type="dxa"/>
            <w:vAlign w:val="bottom"/>
          </w:tcPr>
          <w:p w14:paraId="2B15FF78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12:12:07</w:t>
            </w:r>
          </w:p>
        </w:tc>
      </w:tr>
      <w:tr w:rsidR="00366831" w:rsidRPr="00BB6948" w14:paraId="158B37A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B79EBD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F5A78E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CDD9DF8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5D0221C3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5D61A9F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71C80500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07:15:31</w:t>
            </w:r>
          </w:p>
        </w:tc>
        <w:tc>
          <w:tcPr>
            <w:tcW w:w="2126" w:type="dxa"/>
            <w:vAlign w:val="bottom"/>
          </w:tcPr>
          <w:p w14:paraId="2174B688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07:31:19</w:t>
            </w:r>
          </w:p>
        </w:tc>
      </w:tr>
      <w:tr w:rsidR="00366831" w:rsidRPr="00BB6948" w14:paraId="134FE79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8E3D18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6E8D35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CFFD6FD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5DE79ED2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9C4C23F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2C5CAA34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10:24:34</w:t>
            </w:r>
          </w:p>
        </w:tc>
        <w:tc>
          <w:tcPr>
            <w:tcW w:w="2126" w:type="dxa"/>
            <w:vAlign w:val="bottom"/>
          </w:tcPr>
          <w:p w14:paraId="79FA5305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10:39:15</w:t>
            </w:r>
          </w:p>
        </w:tc>
      </w:tr>
      <w:tr w:rsidR="00366831" w:rsidRPr="00BB6948" w14:paraId="08B7A7B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B757B8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510CFC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100925C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1DFBB7AE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CC24309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23928C49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08:48:33</w:t>
            </w:r>
          </w:p>
        </w:tc>
        <w:tc>
          <w:tcPr>
            <w:tcW w:w="2126" w:type="dxa"/>
            <w:vAlign w:val="bottom"/>
          </w:tcPr>
          <w:p w14:paraId="481C8218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09:03:00</w:t>
            </w:r>
          </w:p>
        </w:tc>
      </w:tr>
      <w:tr w:rsidR="00366831" w:rsidRPr="00BB6948" w14:paraId="0247998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8A8E40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240B94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80FF537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373F0976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85ABC7A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1BFD482C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08:51:20</w:t>
            </w:r>
          </w:p>
        </w:tc>
        <w:tc>
          <w:tcPr>
            <w:tcW w:w="2126" w:type="dxa"/>
            <w:vAlign w:val="bottom"/>
          </w:tcPr>
          <w:p w14:paraId="5EC68E22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018-11-26 09:07:29</w:t>
            </w:r>
          </w:p>
        </w:tc>
      </w:tr>
      <w:tr w:rsidR="00366831" w:rsidRPr="00BB6948" w14:paraId="3139F2F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FD8939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02A3351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4A38A266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79BB043C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69E7932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589C2F55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08:55:14</w:t>
            </w:r>
          </w:p>
        </w:tc>
        <w:tc>
          <w:tcPr>
            <w:tcW w:w="2126" w:type="dxa"/>
            <w:vAlign w:val="bottom"/>
          </w:tcPr>
          <w:p w14:paraId="7AD0A43F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09:10:39</w:t>
            </w:r>
          </w:p>
        </w:tc>
      </w:tr>
      <w:tr w:rsidR="00366831" w:rsidRPr="00BB6948" w14:paraId="2910D1B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72A746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2C04D4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660E5DF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3E5F7062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E67274E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065BD506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08:50:35</w:t>
            </w:r>
          </w:p>
        </w:tc>
        <w:tc>
          <w:tcPr>
            <w:tcW w:w="2126" w:type="dxa"/>
            <w:vAlign w:val="bottom"/>
          </w:tcPr>
          <w:p w14:paraId="0C07FA0F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09:05:27</w:t>
            </w:r>
          </w:p>
        </w:tc>
      </w:tr>
      <w:tr w:rsidR="00366831" w:rsidRPr="00BB6948" w14:paraId="573114E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54B13A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C3DDF4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CAACEE7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1FD04B49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4E5016B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30742DCE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10:22:58</w:t>
            </w:r>
          </w:p>
        </w:tc>
        <w:tc>
          <w:tcPr>
            <w:tcW w:w="2126" w:type="dxa"/>
            <w:vAlign w:val="bottom"/>
          </w:tcPr>
          <w:p w14:paraId="740DF9B2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10:38:12</w:t>
            </w:r>
          </w:p>
        </w:tc>
      </w:tr>
      <w:tr w:rsidR="00366831" w:rsidRPr="00BB6948" w14:paraId="000A6FF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0FBC9D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67B3AD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08CF5A3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1AB85C83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DC1CF74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7F406203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07:14:56</w:t>
            </w:r>
          </w:p>
        </w:tc>
        <w:tc>
          <w:tcPr>
            <w:tcW w:w="2126" w:type="dxa"/>
            <w:vAlign w:val="bottom"/>
          </w:tcPr>
          <w:p w14:paraId="63FD1B3A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07:30:47</w:t>
            </w:r>
          </w:p>
        </w:tc>
      </w:tr>
      <w:tr w:rsidR="00366831" w:rsidRPr="00BB6948" w14:paraId="795B354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B752B4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90AC5A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D4E2E67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7B56F3DD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1D66C4E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2A05D277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08:47:56</w:t>
            </w:r>
          </w:p>
        </w:tc>
        <w:tc>
          <w:tcPr>
            <w:tcW w:w="2126" w:type="dxa"/>
            <w:vAlign w:val="bottom"/>
          </w:tcPr>
          <w:p w14:paraId="3C67E8D0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09:02:32</w:t>
            </w:r>
          </w:p>
        </w:tc>
      </w:tr>
      <w:tr w:rsidR="00366831" w:rsidRPr="00BB6948" w14:paraId="06BE2F2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B17A3B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4F12CF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3565553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22140BF9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61C197C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2F0A9592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08:55:24</w:t>
            </w:r>
          </w:p>
        </w:tc>
        <w:tc>
          <w:tcPr>
            <w:tcW w:w="2126" w:type="dxa"/>
            <w:vAlign w:val="bottom"/>
          </w:tcPr>
          <w:p w14:paraId="4418CEB1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09:11:27</w:t>
            </w:r>
          </w:p>
        </w:tc>
      </w:tr>
      <w:tr w:rsidR="00366831" w:rsidRPr="00BB6948" w14:paraId="6C66FFB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92480C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86D2B4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F234773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7778C0C5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E883608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7A8DC378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11:56:51</w:t>
            </w:r>
          </w:p>
        </w:tc>
        <w:tc>
          <w:tcPr>
            <w:tcW w:w="2126" w:type="dxa"/>
            <w:vAlign w:val="bottom"/>
          </w:tcPr>
          <w:p w14:paraId="2B90C875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12:12:07</w:t>
            </w:r>
          </w:p>
        </w:tc>
      </w:tr>
      <w:tr w:rsidR="00366831" w:rsidRPr="00BB6948" w14:paraId="48A30E7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66C760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9F7E77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678B287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1F65B226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B700BC3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347FF4E8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07:15:31</w:t>
            </w:r>
          </w:p>
        </w:tc>
        <w:tc>
          <w:tcPr>
            <w:tcW w:w="2126" w:type="dxa"/>
            <w:vAlign w:val="bottom"/>
          </w:tcPr>
          <w:p w14:paraId="2BE3438C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07:31:19</w:t>
            </w:r>
          </w:p>
        </w:tc>
      </w:tr>
      <w:tr w:rsidR="00366831" w:rsidRPr="00BB6948" w14:paraId="177EE19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26F362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F7CB20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DC7BF05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12F7E714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B68AFF3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0A32D446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10:24:34</w:t>
            </w:r>
          </w:p>
        </w:tc>
        <w:tc>
          <w:tcPr>
            <w:tcW w:w="2126" w:type="dxa"/>
            <w:vAlign w:val="bottom"/>
          </w:tcPr>
          <w:p w14:paraId="5B06307C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10:39:15</w:t>
            </w:r>
          </w:p>
        </w:tc>
      </w:tr>
      <w:tr w:rsidR="00366831" w:rsidRPr="00BB6948" w14:paraId="70460CD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9A0F77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F43082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99D3569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5F16C42D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770D3AF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0E75922E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08:48:33</w:t>
            </w:r>
          </w:p>
        </w:tc>
        <w:tc>
          <w:tcPr>
            <w:tcW w:w="2126" w:type="dxa"/>
            <w:vAlign w:val="bottom"/>
          </w:tcPr>
          <w:p w14:paraId="4F75ABA1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09:03:00</w:t>
            </w:r>
          </w:p>
        </w:tc>
      </w:tr>
      <w:tr w:rsidR="00366831" w:rsidRPr="00BB6948" w14:paraId="437ABA7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A6672C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74E602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4CBE83F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4D99B38B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C89C2AD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6BFE1EE4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08:51:20</w:t>
            </w:r>
          </w:p>
        </w:tc>
        <w:tc>
          <w:tcPr>
            <w:tcW w:w="2126" w:type="dxa"/>
            <w:vAlign w:val="bottom"/>
          </w:tcPr>
          <w:p w14:paraId="0EF40BF0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018-11-26 09:07:29</w:t>
            </w:r>
          </w:p>
        </w:tc>
      </w:tr>
      <w:tr w:rsidR="00366831" w:rsidRPr="00BB6948" w14:paraId="40B9FB0D" w14:textId="77777777" w:rsidTr="00531D84">
        <w:trPr>
          <w:trHeight w:val="107"/>
          <w:jc w:val="center"/>
        </w:trPr>
        <w:tc>
          <w:tcPr>
            <w:tcW w:w="979" w:type="dxa"/>
            <w:vMerge w:val="restart"/>
            <w:shd w:val="clear" w:color="auto" w:fill="auto"/>
            <w:vAlign w:val="center"/>
          </w:tcPr>
          <w:p w14:paraId="564F937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12</w:t>
            </w:r>
          </w:p>
        </w:tc>
        <w:tc>
          <w:tcPr>
            <w:tcW w:w="1134" w:type="dxa"/>
            <w:vMerge w:val="restart"/>
            <w:vAlign w:val="center"/>
          </w:tcPr>
          <w:p w14:paraId="45D8ECD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2E038957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58B8AB24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F8A6A6E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3C21DC72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18:22:53</w:t>
            </w:r>
          </w:p>
        </w:tc>
        <w:tc>
          <w:tcPr>
            <w:tcW w:w="2126" w:type="dxa"/>
            <w:vAlign w:val="bottom"/>
          </w:tcPr>
          <w:p w14:paraId="7A12DD20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18:39:04</w:t>
            </w:r>
          </w:p>
        </w:tc>
      </w:tr>
      <w:tr w:rsidR="00366831" w:rsidRPr="00BB6948" w14:paraId="1C93A03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9E1074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8E000D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48BE7E2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564B850B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A3BDCD3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55935EB9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18:27:38</w:t>
            </w:r>
          </w:p>
        </w:tc>
        <w:tc>
          <w:tcPr>
            <w:tcW w:w="2126" w:type="dxa"/>
            <w:vAlign w:val="bottom"/>
          </w:tcPr>
          <w:p w14:paraId="11A5B168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18:44:01</w:t>
            </w:r>
          </w:p>
        </w:tc>
      </w:tr>
      <w:tr w:rsidR="00366831" w:rsidRPr="00BB6948" w14:paraId="577A2E6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676827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B77442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97E65DB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61166CBB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4562A89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68AA931F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16:54:02</w:t>
            </w:r>
          </w:p>
        </w:tc>
        <w:tc>
          <w:tcPr>
            <w:tcW w:w="2126" w:type="dxa"/>
            <w:vAlign w:val="bottom"/>
          </w:tcPr>
          <w:p w14:paraId="72DB05CB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17:10:03</w:t>
            </w:r>
          </w:p>
        </w:tc>
      </w:tr>
      <w:tr w:rsidR="00366831" w:rsidRPr="00BB6948" w14:paraId="077CA96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553611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AC16FB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9E8E6E7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16EEF0B4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794F97D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593410EB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15:20:36</w:t>
            </w:r>
          </w:p>
        </w:tc>
        <w:tc>
          <w:tcPr>
            <w:tcW w:w="2126" w:type="dxa"/>
            <w:vAlign w:val="bottom"/>
          </w:tcPr>
          <w:p w14:paraId="3D79DF6A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15:35:37</w:t>
            </w:r>
          </w:p>
        </w:tc>
      </w:tr>
      <w:tr w:rsidR="00366831" w:rsidRPr="00BB6948" w14:paraId="4F9030A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47B50E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9DB4CC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D1DB4EE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47B2D63E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2D1E2D0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38F71AAF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18:21:32</w:t>
            </w:r>
          </w:p>
        </w:tc>
        <w:tc>
          <w:tcPr>
            <w:tcW w:w="2126" w:type="dxa"/>
            <w:vAlign w:val="bottom"/>
          </w:tcPr>
          <w:p w14:paraId="7AC76C3C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18:37:42</w:t>
            </w:r>
          </w:p>
        </w:tc>
      </w:tr>
      <w:tr w:rsidR="00366831" w:rsidRPr="00BB6948" w14:paraId="0372638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9A693F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688224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F98080A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26791FFB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FCCAA71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39B364C1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15:20:24</w:t>
            </w:r>
          </w:p>
        </w:tc>
        <w:tc>
          <w:tcPr>
            <w:tcW w:w="2126" w:type="dxa"/>
            <w:vAlign w:val="bottom"/>
          </w:tcPr>
          <w:p w14:paraId="322D0054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15:34:58</w:t>
            </w:r>
          </w:p>
        </w:tc>
      </w:tr>
      <w:tr w:rsidR="00366831" w:rsidRPr="00BB6948" w14:paraId="0052DDC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6619AD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97E380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A37F2B4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4F66C9F8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55EFC32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17FDE07C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16:53:28</w:t>
            </w:r>
          </w:p>
        </w:tc>
        <w:tc>
          <w:tcPr>
            <w:tcW w:w="2126" w:type="dxa"/>
            <w:vAlign w:val="bottom"/>
          </w:tcPr>
          <w:p w14:paraId="0199B21E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17:09:35</w:t>
            </w:r>
          </w:p>
        </w:tc>
      </w:tr>
      <w:tr w:rsidR="00366831" w:rsidRPr="00BB6948" w14:paraId="13953A0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613BE1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E705BA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779A55A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10C95806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7428811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6E6ABC41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20:02:22</w:t>
            </w:r>
          </w:p>
        </w:tc>
        <w:tc>
          <w:tcPr>
            <w:tcW w:w="2126" w:type="dxa"/>
            <w:vAlign w:val="bottom"/>
          </w:tcPr>
          <w:p w14:paraId="0FC4FFC7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20:18:45</w:t>
            </w:r>
          </w:p>
        </w:tc>
      </w:tr>
      <w:tr w:rsidR="00366831" w:rsidRPr="00BB6948" w14:paraId="043315D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EDF017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C49236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CDFFE16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08235967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F297BDD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0581B703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16:52:57</w:t>
            </w:r>
          </w:p>
        </w:tc>
        <w:tc>
          <w:tcPr>
            <w:tcW w:w="2126" w:type="dxa"/>
            <w:vAlign w:val="bottom"/>
          </w:tcPr>
          <w:p w14:paraId="5C56ACE1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17:07:02</w:t>
            </w:r>
          </w:p>
        </w:tc>
      </w:tr>
      <w:tr w:rsidR="00366831" w:rsidRPr="00BB6948" w14:paraId="41F9EC6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6D8EA3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A9DFA0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98E95CB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4E157B1D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920F6BB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70A62CB0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18:25:53</w:t>
            </w:r>
          </w:p>
        </w:tc>
        <w:tc>
          <w:tcPr>
            <w:tcW w:w="2126" w:type="dxa"/>
            <w:vAlign w:val="bottom"/>
          </w:tcPr>
          <w:p w14:paraId="320D4417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018-11-26 18:41:45</w:t>
            </w:r>
          </w:p>
        </w:tc>
      </w:tr>
      <w:tr w:rsidR="00366831" w:rsidRPr="00BB6948" w14:paraId="5C04193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BEF71F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1BF46B0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0AB9970D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0CE47C1B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60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479DBFF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41F9845A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7:53:10</w:t>
            </w:r>
          </w:p>
        </w:tc>
        <w:tc>
          <w:tcPr>
            <w:tcW w:w="2126" w:type="dxa"/>
            <w:vAlign w:val="bottom"/>
          </w:tcPr>
          <w:p w14:paraId="1C574BD0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8:07:26</w:t>
            </w:r>
          </w:p>
        </w:tc>
      </w:tr>
      <w:tr w:rsidR="00366831" w:rsidRPr="00BB6948" w14:paraId="32CA594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4493F9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9190BB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0E394D2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75D1033E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60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E76623F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4EA40D7C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6:19:03</w:t>
            </w:r>
          </w:p>
        </w:tc>
        <w:tc>
          <w:tcPr>
            <w:tcW w:w="2126" w:type="dxa"/>
            <w:vAlign w:val="bottom"/>
          </w:tcPr>
          <w:p w14:paraId="06A63EF8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6:33:42</w:t>
            </w:r>
          </w:p>
        </w:tc>
      </w:tr>
      <w:tr w:rsidR="00366831" w:rsidRPr="00BB6948" w14:paraId="656198F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7D0DB6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27ED97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76A51AD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64CC1557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60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45B8CFE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473C8C58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7:47:42</w:t>
            </w:r>
          </w:p>
        </w:tc>
        <w:tc>
          <w:tcPr>
            <w:tcW w:w="2126" w:type="dxa"/>
            <w:vAlign w:val="bottom"/>
          </w:tcPr>
          <w:p w14:paraId="78E0DBEA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8:03:27</w:t>
            </w:r>
          </w:p>
        </w:tc>
      </w:tr>
      <w:tr w:rsidR="00366831" w:rsidRPr="00BB6948" w14:paraId="381CF20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C3535F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064D59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763FCEB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61EA9A23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60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0281798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1D1DE4C2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6:14:14</w:t>
            </w:r>
          </w:p>
        </w:tc>
        <w:tc>
          <w:tcPr>
            <w:tcW w:w="2126" w:type="dxa"/>
            <w:vAlign w:val="bottom"/>
          </w:tcPr>
          <w:p w14:paraId="1EDDA558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6:28:20</w:t>
            </w:r>
          </w:p>
        </w:tc>
      </w:tr>
      <w:tr w:rsidR="00366831" w:rsidRPr="00BB6948" w14:paraId="52FDC2A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97E580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F02E73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D6C31EA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3AC3EC86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60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95596BE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3384A422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6:10:59</w:t>
            </w:r>
          </w:p>
        </w:tc>
        <w:tc>
          <w:tcPr>
            <w:tcW w:w="2126" w:type="dxa"/>
            <w:vAlign w:val="bottom"/>
          </w:tcPr>
          <w:p w14:paraId="02996D2B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6:26:21</w:t>
            </w:r>
          </w:p>
        </w:tc>
      </w:tr>
      <w:tr w:rsidR="00366831" w:rsidRPr="00BB6948" w14:paraId="0CC1B58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C21EED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CD595D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8E20ED4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735FBDFE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59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B08B774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5872B27C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4:36:51</w:t>
            </w:r>
          </w:p>
        </w:tc>
        <w:tc>
          <w:tcPr>
            <w:tcW w:w="2126" w:type="dxa"/>
            <w:vAlign w:val="bottom"/>
          </w:tcPr>
          <w:p w14:paraId="4336149D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4:52:17</w:t>
            </w:r>
          </w:p>
        </w:tc>
      </w:tr>
      <w:tr w:rsidR="00366831" w:rsidRPr="00BB6948" w14:paraId="31C5FF5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E5D1A5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4C8347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F920111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3F3FAD5C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60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8EA8781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285D149D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6:18:52</w:t>
            </w:r>
          </w:p>
        </w:tc>
        <w:tc>
          <w:tcPr>
            <w:tcW w:w="2126" w:type="dxa"/>
            <w:vAlign w:val="bottom"/>
          </w:tcPr>
          <w:p w14:paraId="15ECA015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6:34:59</w:t>
            </w:r>
          </w:p>
        </w:tc>
      </w:tr>
      <w:tr w:rsidR="00366831" w:rsidRPr="00BB6948" w14:paraId="0B3CB7A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3E0E7C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627670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0A731F6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49345E5E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59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915183B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394F98B4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4:37:28</w:t>
            </w:r>
          </w:p>
        </w:tc>
        <w:tc>
          <w:tcPr>
            <w:tcW w:w="2126" w:type="dxa"/>
            <w:vAlign w:val="bottom"/>
          </w:tcPr>
          <w:p w14:paraId="3DA2023D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4:52:47</w:t>
            </w:r>
          </w:p>
        </w:tc>
      </w:tr>
      <w:tr w:rsidR="00366831" w:rsidRPr="00BB6948" w14:paraId="38AA167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35D4A5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CF8F36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59F4297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19CA51DB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60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1B2FE7A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4AD93F79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7:49:47</w:t>
            </w:r>
          </w:p>
        </w:tc>
        <w:tc>
          <w:tcPr>
            <w:tcW w:w="2126" w:type="dxa"/>
            <w:vAlign w:val="bottom"/>
          </w:tcPr>
          <w:p w14:paraId="0B64E4CC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8:03:45</w:t>
            </w:r>
          </w:p>
        </w:tc>
      </w:tr>
      <w:tr w:rsidR="00366831" w:rsidRPr="00BB6948" w14:paraId="6EE9FB2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02BA69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5A3023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999C316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4ADE1688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60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5133CB1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0E0C319D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6:11:34</w:t>
            </w:r>
          </w:p>
        </w:tc>
        <w:tc>
          <w:tcPr>
            <w:tcW w:w="2126" w:type="dxa"/>
            <w:vAlign w:val="bottom"/>
          </w:tcPr>
          <w:p w14:paraId="04D80950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6:26:52</w:t>
            </w:r>
          </w:p>
        </w:tc>
      </w:tr>
      <w:tr w:rsidR="00366831" w:rsidRPr="00BB6948" w14:paraId="47A0CA3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155171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8643E1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8AF3660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14C5CCEE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60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35387F4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369345AD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6:14:49</w:t>
            </w:r>
          </w:p>
        </w:tc>
        <w:tc>
          <w:tcPr>
            <w:tcW w:w="2126" w:type="dxa"/>
            <w:vAlign w:val="bottom"/>
          </w:tcPr>
          <w:p w14:paraId="4AE4D3DE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018-11-26 06:30:47</w:t>
            </w:r>
          </w:p>
        </w:tc>
      </w:tr>
      <w:tr w:rsidR="00366831" w:rsidRPr="00BB6948" w14:paraId="6B19FD4C" w14:textId="77777777" w:rsidTr="00531D84">
        <w:trPr>
          <w:trHeight w:val="107"/>
          <w:jc w:val="center"/>
        </w:trPr>
        <w:tc>
          <w:tcPr>
            <w:tcW w:w="979" w:type="dxa"/>
            <w:vMerge w:val="restart"/>
            <w:shd w:val="clear" w:color="auto" w:fill="auto"/>
            <w:vAlign w:val="center"/>
          </w:tcPr>
          <w:p w14:paraId="7E7A35E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14</w:t>
            </w:r>
          </w:p>
        </w:tc>
        <w:tc>
          <w:tcPr>
            <w:tcW w:w="1134" w:type="dxa"/>
            <w:vMerge w:val="restart"/>
            <w:vAlign w:val="center"/>
          </w:tcPr>
          <w:p w14:paraId="3173F42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48697BD1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11BFD500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75B0CD6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4B082B2F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6:52:19</w:t>
            </w:r>
          </w:p>
        </w:tc>
        <w:tc>
          <w:tcPr>
            <w:tcW w:w="2126" w:type="dxa"/>
            <w:vAlign w:val="bottom"/>
          </w:tcPr>
          <w:p w14:paraId="136D81D1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7:08:17</w:t>
            </w:r>
          </w:p>
        </w:tc>
      </w:tr>
      <w:tr w:rsidR="00366831" w:rsidRPr="00BB6948" w14:paraId="748310C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F174CA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BE4D99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57B7847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5CC20525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A4C55FA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7D8B231F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8:21:58</w:t>
            </w:r>
          </w:p>
        </w:tc>
        <w:tc>
          <w:tcPr>
            <w:tcW w:w="2126" w:type="dxa"/>
            <w:vAlign w:val="bottom"/>
          </w:tcPr>
          <w:p w14:paraId="5DCF4B27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8:36:30</w:t>
            </w:r>
          </w:p>
        </w:tc>
      </w:tr>
      <w:tr w:rsidR="00366831" w:rsidRPr="00BB6948" w14:paraId="14B7D00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327749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BAFA33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C16165B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166467B8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4EBBC56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02A4F574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6:47:33</w:t>
            </w:r>
          </w:p>
        </w:tc>
        <w:tc>
          <w:tcPr>
            <w:tcW w:w="2126" w:type="dxa"/>
            <w:vAlign w:val="bottom"/>
          </w:tcPr>
          <w:p w14:paraId="0D691E30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7:03:11</w:t>
            </w:r>
          </w:p>
        </w:tc>
      </w:tr>
      <w:tr w:rsidR="00366831" w:rsidRPr="00BB6948" w14:paraId="54F0A52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AB3D2E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FAE397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9DF4C65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76828113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79EB390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6E5B3FF3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5:10:34</w:t>
            </w:r>
          </w:p>
        </w:tc>
        <w:tc>
          <w:tcPr>
            <w:tcW w:w="2126" w:type="dxa"/>
            <w:vAlign w:val="bottom"/>
          </w:tcPr>
          <w:p w14:paraId="3DB146A9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5:26:42</w:t>
            </w:r>
          </w:p>
        </w:tc>
      </w:tr>
      <w:tr w:rsidR="00366831" w:rsidRPr="00BB6948" w14:paraId="2B65D2A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EFB8D6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36C548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DF47E89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57A73B63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59E3B47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6254E55D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6:45:21</w:t>
            </w:r>
          </w:p>
        </w:tc>
        <w:tc>
          <w:tcPr>
            <w:tcW w:w="2126" w:type="dxa"/>
            <w:vAlign w:val="bottom"/>
          </w:tcPr>
          <w:p w14:paraId="6DF00111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6:59:17</w:t>
            </w:r>
          </w:p>
        </w:tc>
      </w:tr>
      <w:tr w:rsidR="00366831" w:rsidRPr="00BB6948" w14:paraId="529DEB8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C50071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52D122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D1EA535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2BB4B4D4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E89E2EF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2</w:t>
            </w:r>
          </w:p>
        </w:tc>
        <w:tc>
          <w:tcPr>
            <w:tcW w:w="2126" w:type="dxa"/>
            <w:vAlign w:val="bottom"/>
          </w:tcPr>
          <w:p w14:paraId="1AD3D453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5:04:06</w:t>
            </w:r>
          </w:p>
        </w:tc>
        <w:tc>
          <w:tcPr>
            <w:tcW w:w="2126" w:type="dxa"/>
            <w:vAlign w:val="bottom"/>
          </w:tcPr>
          <w:p w14:paraId="4B854466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 w:rsidRPr="00554751">
              <w:rPr>
                <w:rFonts w:hint="eastAsia"/>
                <w:szCs w:val="21"/>
              </w:rPr>
              <w:t>018-11-26 05:29:13</w:t>
            </w:r>
          </w:p>
        </w:tc>
      </w:tr>
      <w:tr w:rsidR="00366831" w:rsidRPr="00BB6948" w14:paraId="1035A80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F605D4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EE8179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8DE7DD6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7A8E3D33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DCED227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2</w:t>
            </w:r>
          </w:p>
        </w:tc>
        <w:tc>
          <w:tcPr>
            <w:tcW w:w="2126" w:type="dxa"/>
            <w:vAlign w:val="bottom"/>
          </w:tcPr>
          <w:p w14:paraId="4260E920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6:38:12</w:t>
            </w:r>
          </w:p>
        </w:tc>
        <w:tc>
          <w:tcPr>
            <w:tcW w:w="2126" w:type="dxa"/>
            <w:vAlign w:val="bottom"/>
          </w:tcPr>
          <w:p w14:paraId="1ADC4AFE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7:03:02</w:t>
            </w:r>
          </w:p>
        </w:tc>
      </w:tr>
      <w:tr w:rsidR="00366831" w:rsidRPr="00BB6948" w14:paraId="5B2F614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57AC48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1D2D95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0E8DE83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50ACFD64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781BFD8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67A98520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6:52:54</w:t>
            </w:r>
          </w:p>
        </w:tc>
        <w:tc>
          <w:tcPr>
            <w:tcW w:w="2126" w:type="dxa"/>
            <w:vAlign w:val="bottom"/>
          </w:tcPr>
          <w:p w14:paraId="6D651DA6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7:08:35</w:t>
            </w:r>
          </w:p>
        </w:tc>
      </w:tr>
      <w:tr w:rsidR="00366831" w:rsidRPr="00BB6948" w14:paraId="757F283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3B3403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EB2BDD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A29CEBA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2</w:t>
            </w:r>
          </w:p>
        </w:tc>
        <w:tc>
          <w:tcPr>
            <w:tcW w:w="851" w:type="dxa"/>
            <w:vAlign w:val="bottom"/>
          </w:tcPr>
          <w:p w14:paraId="70EC8571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CC83204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6733A7EE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8:23:00</w:t>
            </w:r>
          </w:p>
        </w:tc>
        <w:tc>
          <w:tcPr>
            <w:tcW w:w="2126" w:type="dxa"/>
            <w:vAlign w:val="bottom"/>
          </w:tcPr>
          <w:p w14:paraId="43BE458E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8:38:35</w:t>
            </w:r>
          </w:p>
        </w:tc>
      </w:tr>
      <w:tr w:rsidR="00366831" w:rsidRPr="00BB6948" w14:paraId="68962EF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A3762D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9D85C7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C6083E4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4DB0BE49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080C51F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3716FE7E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5:11:08</w:t>
            </w:r>
          </w:p>
        </w:tc>
        <w:tc>
          <w:tcPr>
            <w:tcW w:w="2126" w:type="dxa"/>
            <w:vAlign w:val="bottom"/>
          </w:tcPr>
          <w:p w14:paraId="082E0583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5:27:14</w:t>
            </w:r>
          </w:p>
        </w:tc>
      </w:tr>
      <w:tr w:rsidR="00366831" w:rsidRPr="00BB6948" w14:paraId="02AEDF2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4953C7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C3D363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3558A0F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639E567C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C68C89C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6AE4E249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6:46:00</w:t>
            </w:r>
          </w:p>
        </w:tc>
        <w:tc>
          <w:tcPr>
            <w:tcW w:w="2126" w:type="dxa"/>
            <w:vAlign w:val="bottom"/>
          </w:tcPr>
          <w:p w14:paraId="69C9EDA6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6:59:44</w:t>
            </w:r>
          </w:p>
        </w:tc>
      </w:tr>
      <w:tr w:rsidR="00366831" w:rsidRPr="00BB6948" w14:paraId="09211D4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9B2EF6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097D46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BBD7AC2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3</w:t>
            </w:r>
          </w:p>
        </w:tc>
        <w:tc>
          <w:tcPr>
            <w:tcW w:w="851" w:type="dxa"/>
            <w:vAlign w:val="bottom"/>
          </w:tcPr>
          <w:p w14:paraId="3F1B4A44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4FCF683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4789B0F8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9:57:26</w:t>
            </w:r>
          </w:p>
        </w:tc>
        <w:tc>
          <w:tcPr>
            <w:tcW w:w="2126" w:type="dxa"/>
            <w:vAlign w:val="bottom"/>
          </w:tcPr>
          <w:p w14:paraId="0856E879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10:11:53</w:t>
            </w:r>
          </w:p>
        </w:tc>
      </w:tr>
      <w:tr w:rsidR="00366831" w:rsidRPr="00BB6948" w14:paraId="189123A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66D3D4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7D3C83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2B5E65D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27535095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24732F4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407A97C7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6:48:38</w:t>
            </w:r>
          </w:p>
        </w:tc>
        <w:tc>
          <w:tcPr>
            <w:tcW w:w="2126" w:type="dxa"/>
            <w:vAlign w:val="bottom"/>
          </w:tcPr>
          <w:p w14:paraId="3A1D7EAA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018-11-26 07:04:45</w:t>
            </w:r>
          </w:p>
        </w:tc>
      </w:tr>
      <w:tr w:rsidR="00366831" w:rsidRPr="00BB6948" w14:paraId="7CB63E8D" w14:textId="77777777" w:rsidTr="00531D84">
        <w:trPr>
          <w:trHeight w:val="107"/>
          <w:jc w:val="center"/>
        </w:trPr>
        <w:tc>
          <w:tcPr>
            <w:tcW w:w="979" w:type="dxa"/>
            <w:vMerge w:val="restart"/>
            <w:shd w:val="clear" w:color="auto" w:fill="auto"/>
            <w:vAlign w:val="center"/>
          </w:tcPr>
          <w:p w14:paraId="131102E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13</w:t>
            </w:r>
          </w:p>
        </w:tc>
        <w:tc>
          <w:tcPr>
            <w:tcW w:w="1134" w:type="dxa"/>
            <w:vMerge w:val="restart"/>
            <w:vAlign w:val="center"/>
          </w:tcPr>
          <w:p w14:paraId="0EAA085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2C0F3EC3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5FE77F0D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1688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F02091D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1C246CE3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2018-11-26 19:18:20</w:t>
            </w:r>
          </w:p>
        </w:tc>
        <w:tc>
          <w:tcPr>
            <w:tcW w:w="2126" w:type="dxa"/>
            <w:vAlign w:val="bottom"/>
          </w:tcPr>
          <w:p w14:paraId="3C7201A7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2018-11-26 19:32:41</w:t>
            </w:r>
          </w:p>
        </w:tc>
      </w:tr>
      <w:tr w:rsidR="00366831" w:rsidRPr="00BB6948" w14:paraId="5E39F74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68AB41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22B9C6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E1C620E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41EA7ADE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1688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B7870F0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36917C4F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2018-11-26 20:52:29</w:t>
            </w:r>
          </w:p>
        </w:tc>
        <w:tc>
          <w:tcPr>
            <w:tcW w:w="2126" w:type="dxa"/>
            <w:vAlign w:val="bottom"/>
          </w:tcPr>
          <w:p w14:paraId="065AA35E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2018-11-26 21:10:28</w:t>
            </w:r>
          </w:p>
        </w:tc>
      </w:tr>
      <w:tr w:rsidR="00366831" w:rsidRPr="00BB6948" w14:paraId="534FF45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0CF7BF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2D3762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5691561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0B660834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1688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4555DD3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39FD4490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2018-11-26 22:31:28</w:t>
            </w:r>
          </w:p>
        </w:tc>
        <w:tc>
          <w:tcPr>
            <w:tcW w:w="2126" w:type="dxa"/>
            <w:vAlign w:val="bottom"/>
          </w:tcPr>
          <w:p w14:paraId="443C2B25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2018-11-26 22:46:04</w:t>
            </w:r>
          </w:p>
        </w:tc>
      </w:tr>
      <w:tr w:rsidR="00366831" w:rsidRPr="00BB6948" w14:paraId="46B702C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D5CCB6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BF2F6B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2EED5D2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3F8D93E2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1688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56F2097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03421262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2018-11-26 22:26:54</w:t>
            </w:r>
          </w:p>
        </w:tc>
        <w:tc>
          <w:tcPr>
            <w:tcW w:w="2126" w:type="dxa"/>
            <w:vAlign w:val="bottom"/>
          </w:tcPr>
          <w:p w14:paraId="18C7DEB2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2018-11-26 22:44:51</w:t>
            </w:r>
          </w:p>
        </w:tc>
      </w:tr>
      <w:tr w:rsidR="00366831" w:rsidRPr="00BB6948" w14:paraId="44FCA85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5F2219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64FECE5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1E3F5DB1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7FFA009A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1687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4F601B7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5CACA75D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2018-11-26 09:51:25</w:t>
            </w:r>
          </w:p>
        </w:tc>
        <w:tc>
          <w:tcPr>
            <w:tcW w:w="2126" w:type="dxa"/>
            <w:vAlign w:val="bottom"/>
          </w:tcPr>
          <w:p w14:paraId="669D8B7A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2018-11-26 10:09:09</w:t>
            </w:r>
          </w:p>
        </w:tc>
      </w:tr>
      <w:tr w:rsidR="00366831" w:rsidRPr="00BB6948" w14:paraId="19FDE3C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BD3672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829109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A6D7CDF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255C2399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1687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ACE5AFB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39852414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2018-11-26 11:28:50</w:t>
            </w:r>
          </w:p>
        </w:tc>
        <w:tc>
          <w:tcPr>
            <w:tcW w:w="2126" w:type="dxa"/>
            <w:vAlign w:val="bottom"/>
          </w:tcPr>
          <w:p w14:paraId="43C5E563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2018-11-26 11:44:09</w:t>
            </w:r>
          </w:p>
        </w:tc>
      </w:tr>
      <w:tr w:rsidR="00366831" w:rsidRPr="00BB6948" w14:paraId="6484DDE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C190B5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7D4B03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57A17BC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57ED5FA3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1687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87ACFF9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2A89628B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2018-11-26 09:57:09</w:t>
            </w:r>
          </w:p>
        </w:tc>
        <w:tc>
          <w:tcPr>
            <w:tcW w:w="2126" w:type="dxa"/>
            <w:vAlign w:val="bottom"/>
          </w:tcPr>
          <w:p w14:paraId="7396353A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2018-11-26 10:11:03</w:t>
            </w:r>
          </w:p>
        </w:tc>
      </w:tr>
      <w:tr w:rsidR="00366831" w:rsidRPr="00BB6948" w14:paraId="6EC3B65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8415C5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E80D17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EEFD9B5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227FBFAF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1687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9E968A1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2A5FA9FA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2018-11-26 11:32:19</w:t>
            </w:r>
          </w:p>
        </w:tc>
        <w:tc>
          <w:tcPr>
            <w:tcW w:w="2126" w:type="dxa"/>
            <w:vAlign w:val="bottom"/>
          </w:tcPr>
          <w:p w14:paraId="3308AC38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2018-11-26 11:49:52</w:t>
            </w:r>
          </w:p>
        </w:tc>
      </w:tr>
      <w:tr w:rsidR="00366831" w:rsidRPr="00BB6948" w14:paraId="48247C73" w14:textId="77777777" w:rsidTr="00531D84">
        <w:trPr>
          <w:trHeight w:val="107"/>
          <w:jc w:val="center"/>
        </w:trPr>
        <w:tc>
          <w:tcPr>
            <w:tcW w:w="979" w:type="dxa"/>
            <w:vMerge w:val="restart"/>
            <w:shd w:val="clear" w:color="auto" w:fill="auto"/>
            <w:vAlign w:val="center"/>
          </w:tcPr>
          <w:p w14:paraId="6537D55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7</w:t>
            </w:r>
          </w:p>
        </w:tc>
        <w:tc>
          <w:tcPr>
            <w:tcW w:w="1134" w:type="dxa"/>
            <w:vMerge w:val="restart"/>
            <w:vAlign w:val="center"/>
          </w:tcPr>
          <w:p w14:paraId="2A00566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3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6A007C0C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2FA3BA24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728D27E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341FF654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22:45:42</w:t>
            </w:r>
          </w:p>
        </w:tc>
        <w:tc>
          <w:tcPr>
            <w:tcW w:w="2126" w:type="dxa"/>
            <w:vAlign w:val="bottom"/>
          </w:tcPr>
          <w:p w14:paraId="4939C417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23:00:03</w:t>
            </w:r>
          </w:p>
        </w:tc>
      </w:tr>
      <w:tr w:rsidR="00366831" w:rsidRPr="00BB6948" w14:paraId="6AEAE03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AC7164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2AF6F9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F592271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398B0512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54E60FA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4AEB1DB4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21:06:18</w:t>
            </w:r>
          </w:p>
        </w:tc>
        <w:tc>
          <w:tcPr>
            <w:tcW w:w="2126" w:type="dxa"/>
            <w:vAlign w:val="bottom"/>
          </w:tcPr>
          <w:p w14:paraId="38DF55C9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21:24:14</w:t>
            </w:r>
          </w:p>
        </w:tc>
      </w:tr>
      <w:tr w:rsidR="00366831" w:rsidRPr="00BB6948" w14:paraId="46F874C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FA8F39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F962F6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FA4DE00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52E59B90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D8DBCED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5195B33A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21:11:04</w:t>
            </w:r>
          </w:p>
        </w:tc>
        <w:tc>
          <w:tcPr>
            <w:tcW w:w="2126" w:type="dxa"/>
            <w:vAlign w:val="bottom"/>
          </w:tcPr>
          <w:p w14:paraId="77099DD2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21:29:25</w:t>
            </w:r>
          </w:p>
        </w:tc>
      </w:tr>
      <w:tr w:rsidR="00366831" w:rsidRPr="00BB6948" w14:paraId="21C397F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4A3E68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ECECD4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EA55A7B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688D0409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4E0C7EE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3E62B633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19:33:45</w:t>
            </w:r>
          </w:p>
        </w:tc>
        <w:tc>
          <w:tcPr>
            <w:tcW w:w="2126" w:type="dxa"/>
            <w:vAlign w:val="bottom"/>
          </w:tcPr>
          <w:p w14:paraId="6BF499F7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19:52:01</w:t>
            </w:r>
          </w:p>
        </w:tc>
      </w:tr>
      <w:tr w:rsidR="00366831" w:rsidRPr="00BB6948" w14:paraId="2F37209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7A97C5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C1372B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123B16A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115A0381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5453717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0B5F5549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17:57:22</w:t>
            </w:r>
          </w:p>
        </w:tc>
        <w:tc>
          <w:tcPr>
            <w:tcW w:w="2126" w:type="dxa"/>
            <w:vAlign w:val="bottom"/>
          </w:tcPr>
          <w:p w14:paraId="63578285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18:13:57</w:t>
            </w:r>
          </w:p>
        </w:tc>
      </w:tr>
      <w:tr w:rsidR="00366831" w:rsidRPr="00BB6948" w14:paraId="0D17946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0E995B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C20B5E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DEEB8C8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6A339909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882D9F1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2EEFCD11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21:04:41</w:t>
            </w:r>
          </w:p>
        </w:tc>
        <w:tc>
          <w:tcPr>
            <w:tcW w:w="2126" w:type="dxa"/>
            <w:vAlign w:val="bottom"/>
          </w:tcPr>
          <w:p w14:paraId="409AC8D6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21:22:56</w:t>
            </w:r>
          </w:p>
        </w:tc>
      </w:tr>
      <w:tr w:rsidR="00366831" w:rsidRPr="00BB6948" w14:paraId="742F2CE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CA52B6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77DFAA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705F7BE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4AFDFF67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D3BE1EC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4D56C37F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17:57:13</w:t>
            </w:r>
          </w:p>
        </w:tc>
        <w:tc>
          <w:tcPr>
            <w:tcW w:w="2126" w:type="dxa"/>
            <w:vAlign w:val="bottom"/>
          </w:tcPr>
          <w:p w14:paraId="1496B1C9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18:13:16</w:t>
            </w:r>
          </w:p>
        </w:tc>
      </w:tr>
      <w:tr w:rsidR="00366831" w:rsidRPr="00BB6948" w14:paraId="1A71294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0DAA5A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F12151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3C00540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18961F53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23C7A09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75227EA9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19:33:12</w:t>
            </w:r>
          </w:p>
        </w:tc>
        <w:tc>
          <w:tcPr>
            <w:tcW w:w="2126" w:type="dxa"/>
            <w:vAlign w:val="bottom"/>
          </w:tcPr>
          <w:p w14:paraId="47621FF7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19:51:31</w:t>
            </w:r>
          </w:p>
        </w:tc>
      </w:tr>
      <w:tr w:rsidR="00366831" w:rsidRPr="00BB6948" w14:paraId="0067D72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248C3B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C88E4D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ABF45F9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46EC51B3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3071D9C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7307E4DA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22:49:22</w:t>
            </w:r>
          </w:p>
        </w:tc>
        <w:tc>
          <w:tcPr>
            <w:tcW w:w="2126" w:type="dxa"/>
            <w:vAlign w:val="bottom"/>
          </w:tcPr>
          <w:p w14:paraId="10E370B7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23:07:43</w:t>
            </w:r>
          </w:p>
        </w:tc>
      </w:tr>
      <w:tr w:rsidR="00366831" w:rsidRPr="00BB6948" w14:paraId="2D80A02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AB5AF4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7116AB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238D53D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29595350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2DDE8D8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763A9CED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19:33:13</w:t>
            </w:r>
          </w:p>
        </w:tc>
        <w:tc>
          <w:tcPr>
            <w:tcW w:w="2126" w:type="dxa"/>
            <w:vAlign w:val="bottom"/>
          </w:tcPr>
          <w:p w14:paraId="41A336F8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19:48:45</w:t>
            </w:r>
          </w:p>
        </w:tc>
      </w:tr>
      <w:tr w:rsidR="00366831" w:rsidRPr="00BB6948" w14:paraId="08F3B89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A8C229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D18372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5089868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05CB7AF8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A391D82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2C2E04E1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21:09:04</w:t>
            </w:r>
          </w:p>
        </w:tc>
        <w:tc>
          <w:tcPr>
            <w:tcW w:w="2126" w:type="dxa"/>
            <w:vAlign w:val="bottom"/>
          </w:tcPr>
          <w:p w14:paraId="7C7E00DA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018-11-26 21:27:11</w:t>
            </w:r>
          </w:p>
        </w:tc>
      </w:tr>
      <w:tr w:rsidR="00366831" w:rsidRPr="00BB6948" w14:paraId="29EC204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8FD230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72361A9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20A6D22C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3AD9A831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B164135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2FD06D30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10:11:57</w:t>
            </w:r>
          </w:p>
        </w:tc>
        <w:tc>
          <w:tcPr>
            <w:tcW w:w="2126" w:type="dxa"/>
            <w:vAlign w:val="bottom"/>
          </w:tcPr>
          <w:p w14:paraId="69F9A998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10:30:12</w:t>
            </w:r>
          </w:p>
        </w:tc>
      </w:tr>
      <w:tr w:rsidR="00366831" w:rsidRPr="00BB6948" w14:paraId="2BD0691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29F51D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514276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137B8DD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13</w:t>
            </w:r>
          </w:p>
        </w:tc>
        <w:tc>
          <w:tcPr>
            <w:tcW w:w="851" w:type="dxa"/>
            <w:vAlign w:val="bottom"/>
          </w:tcPr>
          <w:p w14:paraId="11BBBD18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A520E25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68F585C5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11:45:37</w:t>
            </w:r>
          </w:p>
        </w:tc>
        <w:tc>
          <w:tcPr>
            <w:tcW w:w="2126" w:type="dxa"/>
            <w:vAlign w:val="bottom"/>
          </w:tcPr>
          <w:p w14:paraId="2E19B8B9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12:00:21</w:t>
            </w:r>
          </w:p>
        </w:tc>
      </w:tr>
      <w:tr w:rsidR="00366831" w:rsidRPr="00BB6948" w14:paraId="4863A1A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55CC06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24DB42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A048DA2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1BBA87C7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DF79483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7E0960C5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10:06:51</w:t>
            </w:r>
          </w:p>
        </w:tc>
        <w:tc>
          <w:tcPr>
            <w:tcW w:w="2126" w:type="dxa"/>
            <w:vAlign w:val="bottom"/>
          </w:tcPr>
          <w:p w14:paraId="48D25715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10:25:19</w:t>
            </w:r>
          </w:p>
        </w:tc>
      </w:tr>
      <w:tr w:rsidR="00366831" w:rsidRPr="00BB6948" w14:paraId="5D92567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13DB2D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703229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E531369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141C7618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2EB2D1E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332EACCB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10:05:04</w:t>
            </w:r>
          </w:p>
        </w:tc>
        <w:tc>
          <w:tcPr>
            <w:tcW w:w="2126" w:type="dxa"/>
            <w:vAlign w:val="bottom"/>
          </w:tcPr>
          <w:p w14:paraId="20A7B9DF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10:19:41</w:t>
            </w:r>
          </w:p>
        </w:tc>
      </w:tr>
      <w:tr w:rsidR="00366831" w:rsidRPr="00BB6948" w14:paraId="357BA5F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20CAEE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B9EEEA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B360D27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53A36982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F137FFC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6A21C5A1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08:26:23</w:t>
            </w:r>
          </w:p>
        </w:tc>
        <w:tc>
          <w:tcPr>
            <w:tcW w:w="2126" w:type="dxa"/>
            <w:vAlign w:val="bottom"/>
          </w:tcPr>
          <w:p w14:paraId="2CA79E96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08:44:50</w:t>
            </w:r>
          </w:p>
        </w:tc>
      </w:tr>
      <w:tr w:rsidR="00366831" w:rsidRPr="00BB6948" w14:paraId="027856A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39A43B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025185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A24101C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748ACCB9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BDCCB26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306A20AF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06:49:43</w:t>
            </w:r>
          </w:p>
        </w:tc>
        <w:tc>
          <w:tcPr>
            <w:tcW w:w="2126" w:type="dxa"/>
            <w:vAlign w:val="bottom"/>
          </w:tcPr>
          <w:p w14:paraId="7274B608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07:05:15</w:t>
            </w:r>
          </w:p>
        </w:tc>
      </w:tr>
      <w:tr w:rsidR="00366831" w:rsidRPr="00BB6948" w14:paraId="42BA0D8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DA1275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A6F63A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E4E610B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4FEDD45D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1F8C6E1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6FF2906F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08:35:25</w:t>
            </w:r>
          </w:p>
        </w:tc>
        <w:tc>
          <w:tcPr>
            <w:tcW w:w="2126" w:type="dxa"/>
            <w:vAlign w:val="bottom"/>
          </w:tcPr>
          <w:p w14:paraId="479BE557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08:52:44</w:t>
            </w:r>
          </w:p>
        </w:tc>
      </w:tr>
      <w:tr w:rsidR="00366831" w:rsidRPr="00BB6948" w14:paraId="5D9854F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6A6B6F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4C6B67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651DF40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12</w:t>
            </w:r>
          </w:p>
        </w:tc>
        <w:tc>
          <w:tcPr>
            <w:tcW w:w="851" w:type="dxa"/>
            <w:vAlign w:val="bottom"/>
          </w:tcPr>
          <w:p w14:paraId="0DEE57C5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BA9D8EA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0DF35344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10:13:15</w:t>
            </w:r>
          </w:p>
        </w:tc>
        <w:tc>
          <w:tcPr>
            <w:tcW w:w="2126" w:type="dxa"/>
            <w:vAlign w:val="bottom"/>
          </w:tcPr>
          <w:p w14:paraId="4ACE0B67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10:29:30</w:t>
            </w:r>
          </w:p>
        </w:tc>
      </w:tr>
      <w:tr w:rsidR="00366831" w:rsidRPr="00BB6948" w14:paraId="15B6CFC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80187A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DBE541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9AD775B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0EC8DF50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B2BC047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687C30D1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08:26:57</w:t>
            </w:r>
          </w:p>
        </w:tc>
        <w:tc>
          <w:tcPr>
            <w:tcW w:w="2126" w:type="dxa"/>
            <w:vAlign w:val="bottom"/>
          </w:tcPr>
          <w:p w14:paraId="7F69B7A2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08:45:24</w:t>
            </w:r>
          </w:p>
        </w:tc>
      </w:tr>
      <w:tr w:rsidR="00366831" w:rsidRPr="00BB6948" w14:paraId="7321FDD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14D6D3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264B19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BFE1EC3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3EEEF30F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FEF6694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4E3F3DB1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10:05:50</w:t>
            </w:r>
          </w:p>
        </w:tc>
        <w:tc>
          <w:tcPr>
            <w:tcW w:w="2126" w:type="dxa"/>
            <w:vAlign w:val="bottom"/>
          </w:tcPr>
          <w:p w14:paraId="6B2E87F0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10:20:02</w:t>
            </w:r>
          </w:p>
        </w:tc>
      </w:tr>
      <w:tr w:rsidR="00366831" w:rsidRPr="00BB6948" w14:paraId="04AE408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A13300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D26C5E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381FEE9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14</w:t>
            </w:r>
          </w:p>
        </w:tc>
        <w:tc>
          <w:tcPr>
            <w:tcW w:w="851" w:type="dxa"/>
            <w:vAlign w:val="bottom"/>
          </w:tcPr>
          <w:p w14:paraId="0D1D1700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008131F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40D267F9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11:45:54</w:t>
            </w:r>
          </w:p>
        </w:tc>
        <w:tc>
          <w:tcPr>
            <w:tcW w:w="2126" w:type="dxa"/>
            <w:vAlign w:val="bottom"/>
          </w:tcPr>
          <w:p w14:paraId="62EBA1E2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12:04:22</w:t>
            </w:r>
          </w:p>
        </w:tc>
      </w:tr>
      <w:tr w:rsidR="00366831" w:rsidRPr="00BB6948" w14:paraId="39E62B0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BEF5F2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923282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4C81BBC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15</w:t>
            </w:r>
          </w:p>
        </w:tc>
        <w:tc>
          <w:tcPr>
            <w:tcW w:w="851" w:type="dxa"/>
            <w:vAlign w:val="bottom"/>
          </w:tcPr>
          <w:p w14:paraId="3BDCE4A6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43C76C5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3EA51B77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13:24:54</w:t>
            </w:r>
          </w:p>
        </w:tc>
        <w:tc>
          <w:tcPr>
            <w:tcW w:w="2126" w:type="dxa"/>
            <w:vAlign w:val="bottom"/>
          </w:tcPr>
          <w:p w14:paraId="5F1B6B09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13:39:03</w:t>
            </w:r>
          </w:p>
        </w:tc>
      </w:tr>
      <w:tr w:rsidR="00366831" w:rsidRPr="00BB6948" w14:paraId="5796B2B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E0EC2C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7532E7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D29C9AB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072A8170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4B450C6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148B806B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06:50:28</w:t>
            </w:r>
          </w:p>
        </w:tc>
        <w:tc>
          <w:tcPr>
            <w:tcW w:w="2126" w:type="dxa"/>
            <w:vAlign w:val="bottom"/>
          </w:tcPr>
          <w:p w14:paraId="46CA3D19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07:05:40</w:t>
            </w:r>
          </w:p>
        </w:tc>
      </w:tr>
      <w:tr w:rsidR="00366831" w:rsidRPr="00BB6948" w14:paraId="64E160B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B52C6A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19C135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B9FCC0D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5C63CC76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BA7BE7A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6D4358EF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08:31:15</w:t>
            </w:r>
          </w:p>
        </w:tc>
        <w:tc>
          <w:tcPr>
            <w:tcW w:w="2126" w:type="dxa"/>
            <w:vAlign w:val="bottom"/>
          </w:tcPr>
          <w:p w14:paraId="4BB7CA86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08:48:01</w:t>
            </w:r>
          </w:p>
        </w:tc>
      </w:tr>
      <w:tr w:rsidR="00366831" w:rsidRPr="00BB6948" w14:paraId="234D846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547B40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AD34EA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77E61FF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068245FD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EC39FED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41DB1699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10:08:23</w:t>
            </w:r>
          </w:p>
        </w:tc>
        <w:tc>
          <w:tcPr>
            <w:tcW w:w="2126" w:type="dxa"/>
            <w:vAlign w:val="bottom"/>
          </w:tcPr>
          <w:p w14:paraId="0CFEBAB6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018-11-26 10:26:04</w:t>
            </w:r>
          </w:p>
        </w:tc>
      </w:tr>
      <w:tr w:rsidR="00366831" w:rsidRPr="00BB6948" w14:paraId="24FFE55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FDD244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11C6A9B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0D69A22F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287F8A3E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481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FE72399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214D6B77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018-11-26 10:11:57</w:t>
            </w:r>
          </w:p>
        </w:tc>
        <w:tc>
          <w:tcPr>
            <w:tcW w:w="2126" w:type="dxa"/>
            <w:vAlign w:val="bottom"/>
          </w:tcPr>
          <w:p w14:paraId="322087A0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018-11-26 10:30:12</w:t>
            </w:r>
          </w:p>
        </w:tc>
      </w:tr>
      <w:tr w:rsidR="00366831" w:rsidRPr="00BB6948" w14:paraId="09141C7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80DD06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501208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7492FA8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7DB639B6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481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2D0FAB8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362F4B92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018-11-26 10:06:51</w:t>
            </w:r>
          </w:p>
        </w:tc>
        <w:tc>
          <w:tcPr>
            <w:tcW w:w="2126" w:type="dxa"/>
            <w:vAlign w:val="bottom"/>
          </w:tcPr>
          <w:p w14:paraId="4F72FB00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018-11-26 10:25:19</w:t>
            </w:r>
          </w:p>
        </w:tc>
      </w:tr>
      <w:tr w:rsidR="00366831" w:rsidRPr="00BB6948" w14:paraId="15EBEAA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3950FE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88F980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7C874EC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103A71E8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481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D308189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38E63DB6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018-11-26 11:45:37</w:t>
            </w:r>
          </w:p>
        </w:tc>
        <w:tc>
          <w:tcPr>
            <w:tcW w:w="2126" w:type="dxa"/>
            <w:vAlign w:val="bottom"/>
          </w:tcPr>
          <w:p w14:paraId="73DA39E5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018-11-26 12:00:21</w:t>
            </w:r>
          </w:p>
        </w:tc>
      </w:tr>
      <w:tr w:rsidR="00366831" w:rsidRPr="00BB6948" w14:paraId="65C88DA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696924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976F78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401C270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628D33D4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481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E0A307E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47F341DE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018-11-26 10:05:04</w:t>
            </w:r>
          </w:p>
        </w:tc>
        <w:tc>
          <w:tcPr>
            <w:tcW w:w="2126" w:type="dxa"/>
            <w:vAlign w:val="bottom"/>
          </w:tcPr>
          <w:p w14:paraId="5A32B14C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018-11-26 10:19:41</w:t>
            </w:r>
          </w:p>
        </w:tc>
      </w:tr>
      <w:tr w:rsidR="00366831" w:rsidRPr="00BB6948" w14:paraId="4C90780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9EFC9E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F20F17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DDC4092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55A5C873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481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407D272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4B21441E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018-11-26 10:13:15</w:t>
            </w:r>
          </w:p>
        </w:tc>
        <w:tc>
          <w:tcPr>
            <w:tcW w:w="2126" w:type="dxa"/>
            <w:vAlign w:val="bottom"/>
          </w:tcPr>
          <w:p w14:paraId="563F1188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018-11-26 10:29:30</w:t>
            </w:r>
          </w:p>
        </w:tc>
      </w:tr>
      <w:tr w:rsidR="00366831" w:rsidRPr="00BB6948" w14:paraId="66EABAC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D5A8F4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637304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E43979D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421C4611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481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1B8C075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37BC30E1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018-11-26 11:45:54</w:t>
            </w:r>
          </w:p>
        </w:tc>
        <w:tc>
          <w:tcPr>
            <w:tcW w:w="2126" w:type="dxa"/>
            <w:vAlign w:val="bottom"/>
          </w:tcPr>
          <w:p w14:paraId="49AC028D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018-11-26 12:04:22</w:t>
            </w:r>
          </w:p>
        </w:tc>
      </w:tr>
      <w:tr w:rsidR="00366831" w:rsidRPr="00BB6948" w14:paraId="4E905C1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60B6EA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FA0F62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D0F1453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368B80CE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481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0D931B5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4754C28C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018-11-26 10:05:50</w:t>
            </w:r>
          </w:p>
        </w:tc>
        <w:tc>
          <w:tcPr>
            <w:tcW w:w="2126" w:type="dxa"/>
            <w:vAlign w:val="bottom"/>
          </w:tcPr>
          <w:p w14:paraId="19B84DE0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018-11-26 10:20:02</w:t>
            </w:r>
          </w:p>
        </w:tc>
      </w:tr>
      <w:tr w:rsidR="00366831" w:rsidRPr="00BB6948" w14:paraId="67A2910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32AF19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1842AD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66D52C6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5B0D64BF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481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BDEE61A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212E50CF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018-11-26 13:24:54</w:t>
            </w:r>
          </w:p>
        </w:tc>
        <w:tc>
          <w:tcPr>
            <w:tcW w:w="2126" w:type="dxa"/>
            <w:vAlign w:val="bottom"/>
          </w:tcPr>
          <w:p w14:paraId="08DED51E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018-11-26 13:39:03</w:t>
            </w:r>
          </w:p>
        </w:tc>
      </w:tr>
      <w:tr w:rsidR="00366831" w:rsidRPr="00BB6948" w14:paraId="1F0BE9D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2A37F8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56150A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15F6630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73E02BA2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481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9F6CAC7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0BCE27E9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018-11-26 10:08:23</w:t>
            </w:r>
          </w:p>
        </w:tc>
        <w:tc>
          <w:tcPr>
            <w:tcW w:w="2126" w:type="dxa"/>
            <w:vAlign w:val="bottom"/>
          </w:tcPr>
          <w:p w14:paraId="7EDDD39B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018-11-26 10:26:04</w:t>
            </w:r>
          </w:p>
        </w:tc>
      </w:tr>
      <w:tr w:rsidR="00366831" w:rsidRPr="00BB6948" w14:paraId="64BC1D37" w14:textId="77777777" w:rsidTr="00531D84">
        <w:trPr>
          <w:trHeight w:val="107"/>
          <w:jc w:val="center"/>
        </w:trPr>
        <w:tc>
          <w:tcPr>
            <w:tcW w:w="979" w:type="dxa"/>
            <w:vMerge w:val="restart"/>
            <w:shd w:val="clear" w:color="auto" w:fill="auto"/>
            <w:vAlign w:val="center"/>
          </w:tcPr>
          <w:p w14:paraId="2716420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2</w:t>
            </w:r>
          </w:p>
        </w:tc>
        <w:tc>
          <w:tcPr>
            <w:tcW w:w="1134" w:type="dxa"/>
            <w:vMerge w:val="restart"/>
            <w:vAlign w:val="center"/>
          </w:tcPr>
          <w:p w14:paraId="1BF0FD5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6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07339573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60F92202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09AA0A2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571154FF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3:06:50</w:t>
            </w:r>
          </w:p>
        </w:tc>
        <w:tc>
          <w:tcPr>
            <w:tcW w:w="2126" w:type="dxa"/>
            <w:vAlign w:val="bottom"/>
          </w:tcPr>
          <w:p w14:paraId="4EF694ED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3:22:11</w:t>
            </w:r>
          </w:p>
        </w:tc>
      </w:tr>
      <w:tr w:rsidR="00366831" w:rsidRPr="00BB6948" w14:paraId="6297CEE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FB9AE0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155533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165A884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23FE9364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8692915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755A0EF3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1:33:49</w:t>
            </w:r>
          </w:p>
        </w:tc>
        <w:tc>
          <w:tcPr>
            <w:tcW w:w="2126" w:type="dxa"/>
            <w:vAlign w:val="bottom"/>
          </w:tcPr>
          <w:p w14:paraId="1AFC7817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1:48:42</w:t>
            </w:r>
          </w:p>
        </w:tc>
      </w:tr>
      <w:tr w:rsidR="00366831" w:rsidRPr="00BB6948" w14:paraId="3CD4CC3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4E9C89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7C0292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1F8C711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2FF9AC98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85F1FC2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14521578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1:37:48</w:t>
            </w:r>
          </w:p>
        </w:tc>
        <w:tc>
          <w:tcPr>
            <w:tcW w:w="2126" w:type="dxa"/>
            <w:vAlign w:val="bottom"/>
          </w:tcPr>
          <w:p w14:paraId="2C0E54B7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1:54:09</w:t>
            </w:r>
          </w:p>
        </w:tc>
      </w:tr>
      <w:tr w:rsidR="00366831" w:rsidRPr="00BB6948" w14:paraId="6027A30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AAA5A3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454488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06F1446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306981DF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AA80394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7A9E2E1D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3:12:06</w:t>
            </w:r>
          </w:p>
        </w:tc>
        <w:tc>
          <w:tcPr>
            <w:tcW w:w="2126" w:type="dxa"/>
            <w:vAlign w:val="bottom"/>
          </w:tcPr>
          <w:p w14:paraId="215BF736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3:27:00</w:t>
            </w:r>
          </w:p>
        </w:tc>
      </w:tr>
      <w:tr w:rsidR="00366831" w:rsidRPr="00BB6948" w14:paraId="4ADB1A6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BA5A67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CF0378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68E886A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15140C99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D340500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0FB0AC6A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0:04:16</w:t>
            </w:r>
          </w:p>
        </w:tc>
        <w:tc>
          <w:tcPr>
            <w:tcW w:w="2126" w:type="dxa"/>
            <w:vAlign w:val="bottom"/>
          </w:tcPr>
          <w:p w14:paraId="07D32911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0:21:09</w:t>
            </w:r>
          </w:p>
        </w:tc>
      </w:tr>
      <w:tr w:rsidR="00366831" w:rsidRPr="00BB6948" w14:paraId="394F6A4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2901E0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DDDF3F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6E57F15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6D492A8F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AF2994D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37EFE16F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1:31:29</w:t>
            </w:r>
          </w:p>
        </w:tc>
        <w:tc>
          <w:tcPr>
            <w:tcW w:w="2126" w:type="dxa"/>
            <w:vAlign w:val="bottom"/>
          </w:tcPr>
          <w:p w14:paraId="08A83D96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1:48:07</w:t>
            </w:r>
          </w:p>
        </w:tc>
      </w:tr>
      <w:tr w:rsidR="00366831" w:rsidRPr="00BB6948" w14:paraId="3C294E3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6ADD86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653A56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1FC82C3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1F31245F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B4D0676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14FDAE51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0:03:48</w:t>
            </w:r>
          </w:p>
        </w:tc>
        <w:tc>
          <w:tcPr>
            <w:tcW w:w="2126" w:type="dxa"/>
            <w:vAlign w:val="bottom"/>
          </w:tcPr>
          <w:p w14:paraId="63151DE9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0:20:39</w:t>
            </w:r>
          </w:p>
        </w:tc>
      </w:tr>
      <w:tr w:rsidR="00366831" w:rsidRPr="00BB6948" w14:paraId="0522198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7AB1E6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ABB122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5B3C10D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2C01DEA0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EC65DDD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7B0BDAE5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3:11:58</w:t>
            </w:r>
          </w:p>
        </w:tc>
        <w:tc>
          <w:tcPr>
            <w:tcW w:w="2126" w:type="dxa"/>
            <w:vAlign w:val="bottom"/>
          </w:tcPr>
          <w:p w14:paraId="10D98DD0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3:28:09</w:t>
            </w:r>
          </w:p>
        </w:tc>
      </w:tr>
      <w:tr w:rsidR="00366831" w:rsidRPr="00BB6948" w14:paraId="658046A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83A86B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84F148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CD3C7DA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03A6C83F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05CC864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7280844F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4:46:01</w:t>
            </w:r>
          </w:p>
        </w:tc>
        <w:tc>
          <w:tcPr>
            <w:tcW w:w="2126" w:type="dxa"/>
            <w:vAlign w:val="bottom"/>
          </w:tcPr>
          <w:p w14:paraId="4760BEB0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5:01:08</w:t>
            </w:r>
          </w:p>
        </w:tc>
      </w:tr>
      <w:tr w:rsidR="00366831" w:rsidRPr="00BB6948" w14:paraId="5CA131C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523FB1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063990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7F3C525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7DDED71B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8EF2FA0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3B03010A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1:35:27</w:t>
            </w:r>
          </w:p>
        </w:tc>
        <w:tc>
          <w:tcPr>
            <w:tcW w:w="2126" w:type="dxa"/>
            <w:vAlign w:val="bottom"/>
          </w:tcPr>
          <w:p w14:paraId="7D4BB665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018-11-26 01:52:18</w:t>
            </w:r>
          </w:p>
        </w:tc>
      </w:tr>
      <w:tr w:rsidR="00366831" w:rsidRPr="00BB6948" w14:paraId="7DC2D15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EFEBD1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7DA7E3A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7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2CD48902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7098CC65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0E62126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07927C5C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3:06:50</w:t>
            </w:r>
          </w:p>
        </w:tc>
        <w:tc>
          <w:tcPr>
            <w:tcW w:w="2126" w:type="dxa"/>
            <w:vAlign w:val="bottom"/>
          </w:tcPr>
          <w:p w14:paraId="19B988D3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3:22:11</w:t>
            </w:r>
          </w:p>
        </w:tc>
      </w:tr>
      <w:tr w:rsidR="00366831" w:rsidRPr="00BB6948" w14:paraId="0784F08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5E66D9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40647E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000C51A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18965708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A95868D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3557B55A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1:33:49</w:t>
            </w:r>
          </w:p>
        </w:tc>
        <w:tc>
          <w:tcPr>
            <w:tcW w:w="2126" w:type="dxa"/>
            <w:vAlign w:val="bottom"/>
          </w:tcPr>
          <w:p w14:paraId="00D50747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1:48:42</w:t>
            </w:r>
          </w:p>
        </w:tc>
      </w:tr>
      <w:tr w:rsidR="00366831" w:rsidRPr="00BB6948" w14:paraId="31B043D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20B6A2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AF4C8C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BC7519E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28932252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F986A73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05387C45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1:37:48</w:t>
            </w:r>
          </w:p>
        </w:tc>
        <w:tc>
          <w:tcPr>
            <w:tcW w:w="2126" w:type="dxa"/>
            <w:vAlign w:val="bottom"/>
          </w:tcPr>
          <w:p w14:paraId="63042946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1:54:09</w:t>
            </w:r>
          </w:p>
        </w:tc>
      </w:tr>
      <w:tr w:rsidR="00366831" w:rsidRPr="00BB6948" w14:paraId="4C5E8D6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22747A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7F5970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3AEF56E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5A0A3E4C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604D26F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1209CA96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3:12:06</w:t>
            </w:r>
          </w:p>
        </w:tc>
        <w:tc>
          <w:tcPr>
            <w:tcW w:w="2126" w:type="dxa"/>
            <w:vAlign w:val="bottom"/>
          </w:tcPr>
          <w:p w14:paraId="1CADA34D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3:27:00</w:t>
            </w:r>
          </w:p>
        </w:tc>
      </w:tr>
      <w:tr w:rsidR="00366831" w:rsidRPr="00BB6948" w14:paraId="418AB32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263666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A5B9FC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80CAD5E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2963CB76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4813F50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1D66CAEA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0:04:16</w:t>
            </w:r>
          </w:p>
        </w:tc>
        <w:tc>
          <w:tcPr>
            <w:tcW w:w="2126" w:type="dxa"/>
            <w:vAlign w:val="bottom"/>
          </w:tcPr>
          <w:p w14:paraId="0B832763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0:21:09</w:t>
            </w:r>
          </w:p>
        </w:tc>
      </w:tr>
      <w:tr w:rsidR="00366831" w:rsidRPr="00BB6948" w14:paraId="70C6EC4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10846E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5959E7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7ECB65C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5F1CD424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003586B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4B63FDED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1:31:29</w:t>
            </w:r>
          </w:p>
        </w:tc>
        <w:tc>
          <w:tcPr>
            <w:tcW w:w="2126" w:type="dxa"/>
            <w:vAlign w:val="bottom"/>
          </w:tcPr>
          <w:p w14:paraId="56114D14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1:48:07</w:t>
            </w:r>
          </w:p>
        </w:tc>
      </w:tr>
      <w:tr w:rsidR="00366831" w:rsidRPr="00BB6948" w14:paraId="2031F31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A625A5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A30CEF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D81A4C3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019AB96A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7C7D28E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37E54A29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0:03:48</w:t>
            </w:r>
          </w:p>
        </w:tc>
        <w:tc>
          <w:tcPr>
            <w:tcW w:w="2126" w:type="dxa"/>
            <w:vAlign w:val="bottom"/>
          </w:tcPr>
          <w:p w14:paraId="725ACB30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0:20:39</w:t>
            </w:r>
          </w:p>
        </w:tc>
      </w:tr>
      <w:tr w:rsidR="00366831" w:rsidRPr="00BB6948" w14:paraId="0368427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74870F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123380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F29657E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222783D8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0F9ACB0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6562D71E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3:11:58</w:t>
            </w:r>
          </w:p>
        </w:tc>
        <w:tc>
          <w:tcPr>
            <w:tcW w:w="2126" w:type="dxa"/>
            <w:vAlign w:val="bottom"/>
          </w:tcPr>
          <w:p w14:paraId="1BE38B6B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3:28:09</w:t>
            </w:r>
          </w:p>
        </w:tc>
      </w:tr>
      <w:tr w:rsidR="00366831" w:rsidRPr="00BB6948" w14:paraId="7815763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1CAAAB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704265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540AF9A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3D9D7D6A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DE11682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1F29729D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4:46:01</w:t>
            </w:r>
          </w:p>
        </w:tc>
        <w:tc>
          <w:tcPr>
            <w:tcW w:w="2126" w:type="dxa"/>
            <w:vAlign w:val="bottom"/>
          </w:tcPr>
          <w:p w14:paraId="141EAE68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5:01:08</w:t>
            </w:r>
          </w:p>
        </w:tc>
      </w:tr>
      <w:tr w:rsidR="00366831" w:rsidRPr="00BB6948" w14:paraId="4A0D9F8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A64084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A9F250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65B3F39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55955FD2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E89EDA1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6C6E1A5E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1:35:27</w:t>
            </w:r>
          </w:p>
        </w:tc>
        <w:tc>
          <w:tcPr>
            <w:tcW w:w="2126" w:type="dxa"/>
            <w:vAlign w:val="bottom"/>
          </w:tcPr>
          <w:p w14:paraId="56F68308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018-11-26 01:52:18</w:t>
            </w:r>
          </w:p>
        </w:tc>
      </w:tr>
      <w:tr w:rsidR="00366831" w:rsidRPr="00BB6948" w14:paraId="3CDCA2D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7AEAF4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5387F6F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8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221A1AFA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5E89B9F7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905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4B02E11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55E42D3F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018-11-26 14:42:54</w:t>
            </w:r>
          </w:p>
        </w:tc>
        <w:tc>
          <w:tcPr>
            <w:tcW w:w="2126" w:type="dxa"/>
            <w:vAlign w:val="bottom"/>
          </w:tcPr>
          <w:p w14:paraId="2DA8B962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018-11-26 14:59:44</w:t>
            </w:r>
          </w:p>
        </w:tc>
      </w:tr>
      <w:tr w:rsidR="00366831" w:rsidRPr="00BB6948" w14:paraId="04C8181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760F65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DD648D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0B4F145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38988808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905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EA77BF0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0A4A941C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018-11-26 14:38:08</w:t>
            </w:r>
          </w:p>
        </w:tc>
        <w:tc>
          <w:tcPr>
            <w:tcW w:w="2126" w:type="dxa"/>
            <w:vAlign w:val="bottom"/>
          </w:tcPr>
          <w:p w14:paraId="6A20BB8E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018-11-26 14:54:48</w:t>
            </w:r>
          </w:p>
        </w:tc>
      </w:tr>
      <w:tr w:rsidR="00366831" w:rsidRPr="00BB6948" w14:paraId="5BA1A05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B502A1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D6B1C4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129AA6A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267B6253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905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677DE5F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1F9AC2A6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018-11-26 16:12:23</w:t>
            </w:r>
          </w:p>
        </w:tc>
        <w:tc>
          <w:tcPr>
            <w:tcW w:w="2126" w:type="dxa"/>
            <w:vAlign w:val="bottom"/>
          </w:tcPr>
          <w:p w14:paraId="0F2A0F82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018-11-26 16:26:43</w:t>
            </w:r>
          </w:p>
        </w:tc>
      </w:tr>
      <w:tr w:rsidR="00366831" w:rsidRPr="00BB6948" w14:paraId="3C2D2E4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2918A6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476F52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2A86077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70899A02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905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9E62454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3D0C900B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018-11-26 13:01:54</w:t>
            </w:r>
          </w:p>
        </w:tc>
        <w:tc>
          <w:tcPr>
            <w:tcW w:w="2126" w:type="dxa"/>
            <w:vAlign w:val="bottom"/>
          </w:tcPr>
          <w:p w14:paraId="25FED48F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018-11-26 13:18:49</w:t>
            </w:r>
          </w:p>
        </w:tc>
      </w:tr>
      <w:tr w:rsidR="00366831" w:rsidRPr="00BB6948" w14:paraId="4EBA321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C54C90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BB0378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25016A8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1581FD3B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905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6DC7DE0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43D5D21E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018-11-26 13:11:20</w:t>
            </w:r>
          </w:p>
        </w:tc>
        <w:tc>
          <w:tcPr>
            <w:tcW w:w="2126" w:type="dxa"/>
            <w:vAlign w:val="bottom"/>
          </w:tcPr>
          <w:p w14:paraId="7CEA9745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018-11-26 13:25:26</w:t>
            </w:r>
          </w:p>
        </w:tc>
      </w:tr>
      <w:tr w:rsidR="00366831" w:rsidRPr="00BB6948" w14:paraId="7AE17B2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821931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B14022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9A2E86E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29BBBD7F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905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2617C71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10EFC396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018-11-26 14:43:50</w:t>
            </w:r>
          </w:p>
        </w:tc>
        <w:tc>
          <w:tcPr>
            <w:tcW w:w="2126" w:type="dxa"/>
            <w:vAlign w:val="bottom"/>
          </w:tcPr>
          <w:p w14:paraId="592EFE5F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018-11-26 14:59:36</w:t>
            </w:r>
          </w:p>
        </w:tc>
      </w:tr>
      <w:tr w:rsidR="00366831" w:rsidRPr="00BB6948" w14:paraId="7887880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73E253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62682A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E6FFC90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593918B9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905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E764725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1A9463C2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018-11-26 16:12:56</w:t>
            </w:r>
          </w:p>
        </w:tc>
        <w:tc>
          <w:tcPr>
            <w:tcW w:w="2126" w:type="dxa"/>
            <w:vAlign w:val="bottom"/>
          </w:tcPr>
          <w:p w14:paraId="49C3D321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018-11-26 16:29:34</w:t>
            </w:r>
          </w:p>
        </w:tc>
      </w:tr>
      <w:tr w:rsidR="00366831" w:rsidRPr="00BB6948" w14:paraId="66C054D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27A7C1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FF7487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CA3A2FF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6CB0F018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905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AF7B24B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6B7FBE89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018-11-26 13:02:27</w:t>
            </w:r>
          </w:p>
        </w:tc>
        <w:tc>
          <w:tcPr>
            <w:tcW w:w="2126" w:type="dxa"/>
            <w:vAlign w:val="bottom"/>
          </w:tcPr>
          <w:p w14:paraId="1EBD7F10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018-11-26 13:19:21</w:t>
            </w:r>
          </w:p>
        </w:tc>
      </w:tr>
      <w:tr w:rsidR="00366831" w:rsidRPr="00BB6948" w14:paraId="193C397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B848A2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6B4311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9CCFBA0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77DE1E03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905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F3240B8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65E98E69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018-11-26 14:39:24</w:t>
            </w:r>
          </w:p>
        </w:tc>
        <w:tc>
          <w:tcPr>
            <w:tcW w:w="2126" w:type="dxa"/>
            <w:vAlign w:val="bottom"/>
          </w:tcPr>
          <w:p w14:paraId="4C093B7E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018-11-26 14:56:00</w:t>
            </w:r>
          </w:p>
        </w:tc>
      </w:tr>
      <w:tr w:rsidR="00366831" w:rsidRPr="00BB6948" w14:paraId="3C44C54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674C11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3820D17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9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5E11C0D0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6A1ED6EF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C2873D4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76F06028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4:42:54</w:t>
            </w:r>
          </w:p>
        </w:tc>
        <w:tc>
          <w:tcPr>
            <w:tcW w:w="2126" w:type="dxa"/>
            <w:vAlign w:val="bottom"/>
          </w:tcPr>
          <w:p w14:paraId="7EA5DE0E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4:59:44</w:t>
            </w:r>
          </w:p>
        </w:tc>
      </w:tr>
      <w:tr w:rsidR="00366831" w:rsidRPr="00BB6948" w14:paraId="357EFEB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551414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942571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1144228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113ADDD6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A5D2466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024A25BD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4:38:08</w:t>
            </w:r>
          </w:p>
        </w:tc>
        <w:tc>
          <w:tcPr>
            <w:tcW w:w="2126" w:type="dxa"/>
            <w:vAlign w:val="bottom"/>
          </w:tcPr>
          <w:p w14:paraId="71967E7A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4:54:48</w:t>
            </w:r>
          </w:p>
        </w:tc>
      </w:tr>
      <w:tr w:rsidR="00366831" w:rsidRPr="00BB6948" w14:paraId="48149BA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3FE8EB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7B5F35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A447FC2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10E60FB2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4F4C773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1D9471ED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6:12:23</w:t>
            </w:r>
          </w:p>
        </w:tc>
        <w:tc>
          <w:tcPr>
            <w:tcW w:w="2126" w:type="dxa"/>
            <w:vAlign w:val="bottom"/>
          </w:tcPr>
          <w:p w14:paraId="62E36132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6:26:43</w:t>
            </w:r>
          </w:p>
        </w:tc>
      </w:tr>
      <w:tr w:rsidR="00366831" w:rsidRPr="00BB6948" w14:paraId="055A362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9A4ED8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73917E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457CEAA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47A03B5B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911E59A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6EA23316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3:01:54</w:t>
            </w:r>
          </w:p>
        </w:tc>
        <w:tc>
          <w:tcPr>
            <w:tcW w:w="2126" w:type="dxa"/>
            <w:vAlign w:val="bottom"/>
          </w:tcPr>
          <w:p w14:paraId="5F8ED3A4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3:18:49</w:t>
            </w:r>
          </w:p>
        </w:tc>
      </w:tr>
      <w:tr w:rsidR="00366831" w:rsidRPr="00BB6948" w14:paraId="7D69B80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0DBA45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53CB6A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5393502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2EB37AF9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6817601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1F98CC26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4:43:50</w:t>
            </w:r>
          </w:p>
        </w:tc>
        <w:tc>
          <w:tcPr>
            <w:tcW w:w="2126" w:type="dxa"/>
            <w:vAlign w:val="bottom"/>
          </w:tcPr>
          <w:p w14:paraId="43DC81BB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4:59:36</w:t>
            </w:r>
          </w:p>
        </w:tc>
      </w:tr>
      <w:tr w:rsidR="00366831" w:rsidRPr="00BB6948" w14:paraId="2C6DBEC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BC6B1B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09DE34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425BE90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670C8023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59CB938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487A98DF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3:11:20</w:t>
            </w:r>
          </w:p>
        </w:tc>
        <w:tc>
          <w:tcPr>
            <w:tcW w:w="2126" w:type="dxa"/>
            <w:vAlign w:val="bottom"/>
          </w:tcPr>
          <w:p w14:paraId="224782B3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3:25:26</w:t>
            </w:r>
          </w:p>
        </w:tc>
      </w:tr>
      <w:tr w:rsidR="00366831" w:rsidRPr="00BB6948" w14:paraId="5B9EDF9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93CC98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C0B6BA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D2E9174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5E8F059A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FD6C574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5D61CB2E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7:47:13</w:t>
            </w:r>
          </w:p>
        </w:tc>
        <w:tc>
          <w:tcPr>
            <w:tcW w:w="2126" w:type="dxa"/>
            <w:vAlign w:val="bottom"/>
          </w:tcPr>
          <w:p w14:paraId="0BBC8DF6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8:01:28</w:t>
            </w:r>
          </w:p>
        </w:tc>
      </w:tr>
      <w:tr w:rsidR="00366831" w:rsidRPr="00BB6948" w14:paraId="3CF0898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8F3CFA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C7173C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772C7B2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3963D8EC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685A6BB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105A3B56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3:02:27</w:t>
            </w:r>
          </w:p>
        </w:tc>
        <w:tc>
          <w:tcPr>
            <w:tcW w:w="2126" w:type="dxa"/>
            <w:vAlign w:val="bottom"/>
          </w:tcPr>
          <w:p w14:paraId="70A31F31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3:19:21</w:t>
            </w:r>
          </w:p>
        </w:tc>
      </w:tr>
      <w:tr w:rsidR="00366831" w:rsidRPr="00BB6948" w14:paraId="40DCD0D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2D9855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DDC5CE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9E3DF4F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25FA9CB0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A59CE40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024A3D94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6:12:56</w:t>
            </w:r>
          </w:p>
        </w:tc>
        <w:tc>
          <w:tcPr>
            <w:tcW w:w="2126" w:type="dxa"/>
            <w:vAlign w:val="bottom"/>
          </w:tcPr>
          <w:p w14:paraId="7528FF73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6:29:34</w:t>
            </w:r>
          </w:p>
        </w:tc>
      </w:tr>
      <w:tr w:rsidR="00366831" w:rsidRPr="00BB6948" w14:paraId="583E8CF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243E46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19D19C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2F2DE80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6A4ED453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D346FDB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0FB4207E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4:39:24</w:t>
            </w:r>
          </w:p>
        </w:tc>
        <w:tc>
          <w:tcPr>
            <w:tcW w:w="2126" w:type="dxa"/>
            <w:vAlign w:val="bottom"/>
          </w:tcPr>
          <w:p w14:paraId="0C4F4609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018-11-26 14:56:00</w:t>
            </w:r>
          </w:p>
        </w:tc>
      </w:tr>
      <w:tr w:rsidR="00366831" w:rsidRPr="00BB6948" w14:paraId="127C3F6C" w14:textId="77777777" w:rsidTr="00531D84">
        <w:trPr>
          <w:trHeight w:val="107"/>
          <w:jc w:val="center"/>
        </w:trPr>
        <w:tc>
          <w:tcPr>
            <w:tcW w:w="979" w:type="dxa"/>
            <w:vMerge w:val="restart"/>
            <w:shd w:val="clear" w:color="auto" w:fill="auto"/>
            <w:vAlign w:val="center"/>
          </w:tcPr>
          <w:p w14:paraId="72B243A1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3</w:t>
            </w:r>
          </w:p>
        </w:tc>
        <w:tc>
          <w:tcPr>
            <w:tcW w:w="1134" w:type="dxa"/>
            <w:vMerge w:val="restart"/>
            <w:vAlign w:val="center"/>
          </w:tcPr>
          <w:p w14:paraId="3BD9734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0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2027FA9B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38C5CC4C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656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73B5E19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5B959A6E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018-11-26 04:00:42</w:t>
            </w:r>
          </w:p>
        </w:tc>
        <w:tc>
          <w:tcPr>
            <w:tcW w:w="2126" w:type="dxa"/>
            <w:vAlign w:val="bottom"/>
          </w:tcPr>
          <w:p w14:paraId="15525464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018-11-26 04:17:08</w:t>
            </w:r>
          </w:p>
        </w:tc>
      </w:tr>
      <w:tr w:rsidR="00366831" w:rsidRPr="00BB6948" w14:paraId="155B230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399C37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CEC6CA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511BE0E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64B4E225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655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A549517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69E83931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018-11-26 02:27:04</w:t>
            </w:r>
          </w:p>
        </w:tc>
        <w:tc>
          <w:tcPr>
            <w:tcW w:w="2126" w:type="dxa"/>
            <w:vAlign w:val="bottom"/>
          </w:tcPr>
          <w:p w14:paraId="0CE70297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018-11-26 02:44:32</w:t>
            </w:r>
          </w:p>
        </w:tc>
      </w:tr>
      <w:tr w:rsidR="00366831" w:rsidRPr="00BB6948" w14:paraId="3B1B401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45B00D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23CB87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E7C6339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44F766EF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656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234C7DF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1DE4A92E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018-11-26 04:06:01</w:t>
            </w:r>
          </w:p>
        </w:tc>
        <w:tc>
          <w:tcPr>
            <w:tcW w:w="2126" w:type="dxa"/>
            <w:vAlign w:val="bottom"/>
          </w:tcPr>
          <w:p w14:paraId="683B0427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018-11-26 04:22:01</w:t>
            </w:r>
          </w:p>
        </w:tc>
      </w:tr>
      <w:tr w:rsidR="00366831" w:rsidRPr="00BB6948" w14:paraId="1529BD5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F763F6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66AD06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AC99034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41ADE8BE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655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7C6904C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279A9432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018-11-26 02:31:17</w:t>
            </w:r>
          </w:p>
        </w:tc>
        <w:tc>
          <w:tcPr>
            <w:tcW w:w="2126" w:type="dxa"/>
            <w:vAlign w:val="bottom"/>
          </w:tcPr>
          <w:p w14:paraId="7033FACF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018-11-26 02:49:47</w:t>
            </w:r>
          </w:p>
        </w:tc>
      </w:tr>
      <w:tr w:rsidR="00366831" w:rsidRPr="00BB6948" w14:paraId="247CF54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D51092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8D9A5A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0B54C17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0634E653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655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674BB12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37396EDE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018-11-26 00:58:10</w:t>
            </w:r>
          </w:p>
        </w:tc>
        <w:tc>
          <w:tcPr>
            <w:tcW w:w="2126" w:type="dxa"/>
            <w:vAlign w:val="bottom"/>
          </w:tcPr>
          <w:p w14:paraId="315EFF82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018-11-26 01:16:54</w:t>
            </w:r>
          </w:p>
        </w:tc>
      </w:tr>
      <w:tr w:rsidR="00366831" w:rsidRPr="00BB6948" w14:paraId="2005890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8DB1AA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899914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666C46D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5F8A8AEC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655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1006D5A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68700BEE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018-11-26 02:25:03</w:t>
            </w:r>
          </w:p>
        </w:tc>
        <w:tc>
          <w:tcPr>
            <w:tcW w:w="2126" w:type="dxa"/>
            <w:vAlign w:val="bottom"/>
          </w:tcPr>
          <w:p w14:paraId="2D869B6E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018-11-26 02:43:43</w:t>
            </w:r>
          </w:p>
        </w:tc>
      </w:tr>
      <w:tr w:rsidR="00366831" w:rsidRPr="00BB6948" w14:paraId="24485A6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F65AE2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AD5D56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8686062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2746372A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655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BBF1C80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7DB536F5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018-11-26 00:57:39</w:t>
            </w:r>
          </w:p>
        </w:tc>
        <w:tc>
          <w:tcPr>
            <w:tcW w:w="2126" w:type="dxa"/>
            <w:vAlign w:val="bottom"/>
          </w:tcPr>
          <w:p w14:paraId="2C0A5AC1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018-11-26 01:16:25</w:t>
            </w:r>
          </w:p>
        </w:tc>
      </w:tr>
      <w:tr w:rsidR="00366831" w:rsidRPr="00BB6948" w14:paraId="25AE68A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6C2104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DF6E68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3F6C379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0CB5F185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656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AFF38C2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6C314237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018-11-26 04:05:13</w:t>
            </w:r>
          </w:p>
        </w:tc>
        <w:tc>
          <w:tcPr>
            <w:tcW w:w="2126" w:type="dxa"/>
            <w:vAlign w:val="bottom"/>
          </w:tcPr>
          <w:p w14:paraId="38C62CB8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018-11-26 04:23:34</w:t>
            </w:r>
          </w:p>
        </w:tc>
      </w:tr>
      <w:tr w:rsidR="00366831" w:rsidRPr="00BB6948" w14:paraId="5EE5427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EF2D33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49EF14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09AFF04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65362E91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655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AA56304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65D47155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018-11-26 02:29:07</w:t>
            </w:r>
          </w:p>
        </w:tc>
        <w:tc>
          <w:tcPr>
            <w:tcW w:w="2126" w:type="dxa"/>
            <w:vAlign w:val="bottom"/>
          </w:tcPr>
          <w:p w14:paraId="220CC4C3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018-11-26 02:47:50</w:t>
            </w:r>
          </w:p>
        </w:tc>
      </w:tr>
      <w:tr w:rsidR="00366831" w:rsidRPr="00BB6948" w14:paraId="4825CC3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C345A2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1F72579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1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009801A6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6283E816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6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96B8954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2D80520E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4:00:42</w:t>
            </w:r>
          </w:p>
        </w:tc>
        <w:tc>
          <w:tcPr>
            <w:tcW w:w="2126" w:type="dxa"/>
            <w:vAlign w:val="bottom"/>
          </w:tcPr>
          <w:p w14:paraId="2ED8A45A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4:17:08</w:t>
            </w:r>
          </w:p>
        </w:tc>
      </w:tr>
      <w:tr w:rsidR="00366831" w:rsidRPr="00BB6948" w14:paraId="6170507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D172FD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D9251B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155F627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39D12F1A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5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908D8BB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536F4112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2:27:04</w:t>
            </w:r>
          </w:p>
        </w:tc>
        <w:tc>
          <w:tcPr>
            <w:tcW w:w="2126" w:type="dxa"/>
            <w:vAlign w:val="bottom"/>
          </w:tcPr>
          <w:p w14:paraId="6E201FC9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2:44:32</w:t>
            </w:r>
          </w:p>
        </w:tc>
      </w:tr>
      <w:tr w:rsidR="00366831" w:rsidRPr="00BB6948" w14:paraId="1D883E0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CCBB52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DF2784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9FD4270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03EAAC31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5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CDC7DAF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11CE9106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2:31:17</w:t>
            </w:r>
          </w:p>
        </w:tc>
        <w:tc>
          <w:tcPr>
            <w:tcW w:w="2126" w:type="dxa"/>
            <w:vAlign w:val="bottom"/>
          </w:tcPr>
          <w:p w14:paraId="3C9E3C9E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2:49:47</w:t>
            </w:r>
          </w:p>
        </w:tc>
      </w:tr>
      <w:tr w:rsidR="00366831" w:rsidRPr="00BB6948" w14:paraId="6D3D593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EC0A16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EFDE1B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CC8DA69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006FB914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6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91BD9F4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1C854D7F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4:06:01</w:t>
            </w:r>
          </w:p>
        </w:tc>
        <w:tc>
          <w:tcPr>
            <w:tcW w:w="2126" w:type="dxa"/>
            <w:vAlign w:val="bottom"/>
          </w:tcPr>
          <w:p w14:paraId="40FAB6A3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4:22:01</w:t>
            </w:r>
          </w:p>
        </w:tc>
      </w:tr>
      <w:tr w:rsidR="00366831" w:rsidRPr="00BB6948" w14:paraId="39734E2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594703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AA0E02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8C3A4D6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649784D3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5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3CF7FC0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6A64AE35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0:58:10</w:t>
            </w:r>
          </w:p>
        </w:tc>
        <w:tc>
          <w:tcPr>
            <w:tcW w:w="2126" w:type="dxa"/>
            <w:vAlign w:val="bottom"/>
          </w:tcPr>
          <w:p w14:paraId="337C0FB4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1:16:54</w:t>
            </w:r>
          </w:p>
        </w:tc>
      </w:tr>
      <w:tr w:rsidR="00366831" w:rsidRPr="00BB6948" w14:paraId="78C5DE1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78AC96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25D189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885E840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142B8EFB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5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61901B5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68636461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2:25:03</w:t>
            </w:r>
          </w:p>
        </w:tc>
        <w:tc>
          <w:tcPr>
            <w:tcW w:w="2126" w:type="dxa"/>
            <w:vAlign w:val="bottom"/>
          </w:tcPr>
          <w:p w14:paraId="480EBF18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2:43:43</w:t>
            </w:r>
          </w:p>
        </w:tc>
      </w:tr>
      <w:tr w:rsidR="00366831" w:rsidRPr="00BB6948" w14:paraId="484A0F4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9E651E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3DFF4A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1BAD681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27C419A9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5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919398B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47C15878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0:57:39</w:t>
            </w:r>
          </w:p>
        </w:tc>
        <w:tc>
          <w:tcPr>
            <w:tcW w:w="2126" w:type="dxa"/>
            <w:vAlign w:val="bottom"/>
          </w:tcPr>
          <w:p w14:paraId="5F6BDEAA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1:16:25</w:t>
            </w:r>
          </w:p>
        </w:tc>
      </w:tr>
      <w:tr w:rsidR="00366831" w:rsidRPr="00BB6948" w14:paraId="1D3A413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C37EEE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8D4056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8E02E31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3B58C540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6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793EB9C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60C2A4D3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4:05:13</w:t>
            </w:r>
          </w:p>
        </w:tc>
        <w:tc>
          <w:tcPr>
            <w:tcW w:w="2126" w:type="dxa"/>
            <w:vAlign w:val="bottom"/>
          </w:tcPr>
          <w:p w14:paraId="263A14BC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4:23:34</w:t>
            </w:r>
          </w:p>
        </w:tc>
      </w:tr>
      <w:tr w:rsidR="00366831" w:rsidRPr="00BB6948" w14:paraId="1C83846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EE4E1C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DB6605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89BBE28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79DACD5C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6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A05318A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144A635C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5:39:41</w:t>
            </w:r>
          </w:p>
        </w:tc>
        <w:tc>
          <w:tcPr>
            <w:tcW w:w="2126" w:type="dxa"/>
            <w:vAlign w:val="bottom"/>
          </w:tcPr>
          <w:p w14:paraId="04D28D4D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5:55:57</w:t>
            </w:r>
          </w:p>
        </w:tc>
      </w:tr>
      <w:tr w:rsidR="00366831" w:rsidRPr="00BB6948" w14:paraId="4DCFEDF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C7A936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57563D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383A9A4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6D0FA216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5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BCA17F6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6305F67B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2:29:07</w:t>
            </w:r>
          </w:p>
        </w:tc>
        <w:tc>
          <w:tcPr>
            <w:tcW w:w="2126" w:type="dxa"/>
            <w:vAlign w:val="bottom"/>
          </w:tcPr>
          <w:p w14:paraId="76CDBCC6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018-11-26 02:47:50</w:t>
            </w:r>
          </w:p>
        </w:tc>
      </w:tr>
      <w:tr w:rsidR="00366831" w:rsidRPr="00BB6948" w14:paraId="12BFD9F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CE813B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2E48185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2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1ED97295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170D767A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65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A86F092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25C81178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018-11-26 15:34:46</w:t>
            </w:r>
          </w:p>
        </w:tc>
        <w:tc>
          <w:tcPr>
            <w:tcW w:w="2126" w:type="dxa"/>
            <w:vAlign w:val="bottom"/>
          </w:tcPr>
          <w:p w14:paraId="0752E8F6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018-11-26 15:53:25</w:t>
            </w:r>
          </w:p>
        </w:tc>
      </w:tr>
      <w:tr w:rsidR="00366831" w:rsidRPr="00BB6948" w14:paraId="1031DB3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519C63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8D57AD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0D5EADD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499FDD94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65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5044093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5F2DF7A8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018-11-26 15:29:58</w:t>
            </w:r>
          </w:p>
        </w:tc>
        <w:tc>
          <w:tcPr>
            <w:tcW w:w="2126" w:type="dxa"/>
            <w:vAlign w:val="bottom"/>
          </w:tcPr>
          <w:p w14:paraId="0182C0FA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018-11-26 15:48:36</w:t>
            </w:r>
          </w:p>
        </w:tc>
      </w:tr>
      <w:tr w:rsidR="00366831" w:rsidRPr="00BB6948" w14:paraId="6B58E71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3B4714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C6A860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DA47271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68C71FDB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656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A1E0759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2D0CC5AA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018-11-26 13:54:00</w:t>
            </w:r>
          </w:p>
        </w:tc>
        <w:tc>
          <w:tcPr>
            <w:tcW w:w="2126" w:type="dxa"/>
            <w:vAlign w:val="bottom"/>
          </w:tcPr>
          <w:p w14:paraId="5E07C68D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018-11-26 14:12:44</w:t>
            </w:r>
          </w:p>
        </w:tc>
      </w:tr>
      <w:tr w:rsidR="00366831" w:rsidRPr="00BB6948" w14:paraId="72BB80B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CA71FD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27D994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76E23A3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075A252C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656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850AD40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3A1346CB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018-11-26 14:03:02</w:t>
            </w:r>
          </w:p>
        </w:tc>
        <w:tc>
          <w:tcPr>
            <w:tcW w:w="2126" w:type="dxa"/>
            <w:vAlign w:val="bottom"/>
          </w:tcPr>
          <w:p w14:paraId="108FABB9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018-11-26 14:19:45</w:t>
            </w:r>
          </w:p>
        </w:tc>
      </w:tr>
      <w:tr w:rsidR="00366831" w:rsidRPr="00BB6948" w14:paraId="2FB5370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E46DD2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F9E083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CAEF06B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2E49EDB2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65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530A1AD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15B745CA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018-11-26 15:35:56</w:t>
            </w:r>
          </w:p>
        </w:tc>
        <w:tc>
          <w:tcPr>
            <w:tcW w:w="2126" w:type="dxa"/>
            <w:vAlign w:val="bottom"/>
          </w:tcPr>
          <w:p w14:paraId="32FD04FD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018-11-26 15:52:59</w:t>
            </w:r>
          </w:p>
        </w:tc>
      </w:tr>
      <w:tr w:rsidR="00366831" w:rsidRPr="00BB6948" w14:paraId="042EBA1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60BD3B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EC5EFB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A8A3053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126CA8C3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656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D92F4B0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39C1F874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018-11-26 13:54:33</w:t>
            </w:r>
          </w:p>
        </w:tc>
        <w:tc>
          <w:tcPr>
            <w:tcW w:w="2126" w:type="dxa"/>
            <w:vAlign w:val="bottom"/>
          </w:tcPr>
          <w:p w14:paraId="61653EFF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018-11-26 14:13:17</w:t>
            </w:r>
          </w:p>
        </w:tc>
      </w:tr>
      <w:tr w:rsidR="00366831" w:rsidRPr="00BB6948" w14:paraId="2916B91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FA4FA9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72D3EB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DCC4C4C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1197DA93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656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9A90083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33856387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018-11-26 17:04:32</w:t>
            </w:r>
          </w:p>
        </w:tc>
        <w:tc>
          <w:tcPr>
            <w:tcW w:w="2126" w:type="dxa"/>
            <w:vAlign w:val="bottom"/>
          </w:tcPr>
          <w:p w14:paraId="1F4805E4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018-11-26 17:23:09</w:t>
            </w:r>
          </w:p>
        </w:tc>
      </w:tr>
      <w:tr w:rsidR="00366831" w:rsidRPr="00BB6948" w14:paraId="44E06BF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7C8A41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74AF6C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1EAA2B0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117004B8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65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171C4F6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549DDB18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018-11-26 15:31:22</w:t>
            </w:r>
          </w:p>
        </w:tc>
        <w:tc>
          <w:tcPr>
            <w:tcW w:w="2126" w:type="dxa"/>
            <w:vAlign w:val="bottom"/>
          </w:tcPr>
          <w:p w14:paraId="46EB1DBB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018-11-26 15:49:34</w:t>
            </w:r>
          </w:p>
        </w:tc>
      </w:tr>
      <w:tr w:rsidR="00366831" w:rsidRPr="00BB6948" w14:paraId="1604524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09BE00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6EEC7A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16D7030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4E75AF36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656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3CF994A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1E386A3A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018-11-26 13:59:08</w:t>
            </w:r>
          </w:p>
        </w:tc>
        <w:tc>
          <w:tcPr>
            <w:tcW w:w="2126" w:type="dxa"/>
            <w:vAlign w:val="bottom"/>
          </w:tcPr>
          <w:p w14:paraId="754FEB57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018-11-26 14:15:06</w:t>
            </w:r>
          </w:p>
        </w:tc>
      </w:tr>
      <w:tr w:rsidR="00366831" w:rsidRPr="00BB6948" w14:paraId="77BC56A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ED465F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7557E90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3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48948664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04F48F1C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65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522E46A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16A175AD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018-11-26 15:34:46</w:t>
            </w:r>
          </w:p>
        </w:tc>
        <w:tc>
          <w:tcPr>
            <w:tcW w:w="2126" w:type="dxa"/>
            <w:vAlign w:val="bottom"/>
          </w:tcPr>
          <w:p w14:paraId="4B2C260B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018-11-26 15:53:25</w:t>
            </w:r>
          </w:p>
        </w:tc>
      </w:tr>
      <w:tr w:rsidR="00366831" w:rsidRPr="00BB6948" w14:paraId="61EA332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F560D2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34376F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E38E8B4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68443A19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65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C75C2E7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6CC2C805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018-11-26 15:29:58</w:t>
            </w:r>
          </w:p>
        </w:tc>
        <w:tc>
          <w:tcPr>
            <w:tcW w:w="2126" w:type="dxa"/>
            <w:vAlign w:val="bottom"/>
          </w:tcPr>
          <w:p w14:paraId="07805930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018-11-26 15:48:36</w:t>
            </w:r>
          </w:p>
        </w:tc>
      </w:tr>
      <w:tr w:rsidR="00366831" w:rsidRPr="00BB6948" w14:paraId="534E19B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0B9E35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6528D7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808FAFF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1B91E567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656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71A4EF3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57539266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018-11-26 13:54:00</w:t>
            </w:r>
          </w:p>
        </w:tc>
        <w:tc>
          <w:tcPr>
            <w:tcW w:w="2126" w:type="dxa"/>
            <w:vAlign w:val="bottom"/>
          </w:tcPr>
          <w:p w14:paraId="3C242FE4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018-11-26 14:12:44</w:t>
            </w:r>
          </w:p>
        </w:tc>
      </w:tr>
      <w:tr w:rsidR="00366831" w:rsidRPr="00BB6948" w14:paraId="375F2B8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63C694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6A08C3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82EBF6A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14722545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656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A0C80C9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4CB58C1D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018-11-26 14:03:02</w:t>
            </w:r>
          </w:p>
        </w:tc>
        <w:tc>
          <w:tcPr>
            <w:tcW w:w="2126" w:type="dxa"/>
            <w:vAlign w:val="bottom"/>
          </w:tcPr>
          <w:p w14:paraId="6BCD205B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018-11-26 14:19:45</w:t>
            </w:r>
          </w:p>
        </w:tc>
      </w:tr>
      <w:tr w:rsidR="00366831" w:rsidRPr="00BB6948" w14:paraId="0C16659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914FC2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51A73E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2DC676A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4C781DD5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65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71D436E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78B09EA3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018-11-26 15:35:56</w:t>
            </w:r>
          </w:p>
        </w:tc>
        <w:tc>
          <w:tcPr>
            <w:tcW w:w="2126" w:type="dxa"/>
            <w:vAlign w:val="bottom"/>
          </w:tcPr>
          <w:p w14:paraId="2AC2BE97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018-11-26 15:52:59</w:t>
            </w:r>
          </w:p>
        </w:tc>
      </w:tr>
      <w:tr w:rsidR="00366831" w:rsidRPr="00BB6948" w14:paraId="6A8EA04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2436D2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FBF463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7F565AC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4C4A7297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656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F1AF567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2845557F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018-11-26 13:54:33</w:t>
            </w:r>
          </w:p>
        </w:tc>
        <w:tc>
          <w:tcPr>
            <w:tcW w:w="2126" w:type="dxa"/>
            <w:vAlign w:val="bottom"/>
          </w:tcPr>
          <w:p w14:paraId="06EDC441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018-11-26 14:13:17</w:t>
            </w:r>
          </w:p>
        </w:tc>
      </w:tr>
      <w:tr w:rsidR="00366831" w:rsidRPr="00BB6948" w14:paraId="2C37CFB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CA83D4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D44ADE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ED16026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31625FBB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656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5FF5F2E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50F31DCF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018-11-26 17:04:32</w:t>
            </w:r>
          </w:p>
        </w:tc>
        <w:tc>
          <w:tcPr>
            <w:tcW w:w="2126" w:type="dxa"/>
            <w:vAlign w:val="bottom"/>
          </w:tcPr>
          <w:p w14:paraId="19CB6D96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018-11-26 17:23:09</w:t>
            </w:r>
          </w:p>
        </w:tc>
      </w:tr>
      <w:tr w:rsidR="00366831" w:rsidRPr="00BB6948" w14:paraId="3B1D69C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4293AA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CBB42C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6FE8651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4D73B528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65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AF9904D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0321D2D6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018-11-26 15:31:22</w:t>
            </w:r>
          </w:p>
        </w:tc>
        <w:tc>
          <w:tcPr>
            <w:tcW w:w="2126" w:type="dxa"/>
            <w:vAlign w:val="bottom"/>
          </w:tcPr>
          <w:p w14:paraId="43A20EC5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018-11-26 15:49:34</w:t>
            </w:r>
          </w:p>
        </w:tc>
      </w:tr>
      <w:tr w:rsidR="00366831" w:rsidRPr="00BB6948" w14:paraId="6BC29A3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270738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F0BDEC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56E33B6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4FC2A887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656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9C833F5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107E33F2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018-11-26 13:59:08</w:t>
            </w:r>
          </w:p>
        </w:tc>
        <w:tc>
          <w:tcPr>
            <w:tcW w:w="2126" w:type="dxa"/>
            <w:vAlign w:val="bottom"/>
          </w:tcPr>
          <w:p w14:paraId="549B7ACB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018-11-26 14:15:06</w:t>
            </w:r>
          </w:p>
        </w:tc>
      </w:tr>
      <w:tr w:rsidR="00366831" w:rsidRPr="00BB6948" w14:paraId="1040D4D8" w14:textId="77777777" w:rsidTr="00531D84">
        <w:trPr>
          <w:trHeight w:val="107"/>
          <w:jc w:val="center"/>
        </w:trPr>
        <w:tc>
          <w:tcPr>
            <w:tcW w:w="979" w:type="dxa"/>
            <w:vMerge w:val="restart"/>
            <w:shd w:val="clear" w:color="auto" w:fill="auto"/>
            <w:vAlign w:val="center"/>
          </w:tcPr>
          <w:p w14:paraId="23A2C2A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4</w:t>
            </w:r>
          </w:p>
        </w:tc>
        <w:tc>
          <w:tcPr>
            <w:tcW w:w="1134" w:type="dxa"/>
            <w:vMerge w:val="restart"/>
            <w:vAlign w:val="center"/>
          </w:tcPr>
          <w:p w14:paraId="3611C9E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4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637B387F" w14:textId="77777777" w:rsidR="00366831" w:rsidRPr="00DF0F1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F0F17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093345F8" w14:textId="77777777" w:rsidR="00366831" w:rsidRPr="00DF0F1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F0F17">
              <w:rPr>
                <w:rFonts w:hint="eastAsia"/>
                <w:szCs w:val="21"/>
              </w:rPr>
              <w:t>2813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F0FE8CE" w14:textId="77777777" w:rsidR="00366831" w:rsidRPr="00DF0F1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7062D2AB" w14:textId="77777777" w:rsidR="00366831" w:rsidRPr="00DF0F1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F0F17">
              <w:rPr>
                <w:rFonts w:hint="eastAsia"/>
                <w:szCs w:val="21"/>
              </w:rPr>
              <w:t>2018-11-26 18:59:50</w:t>
            </w:r>
          </w:p>
        </w:tc>
        <w:tc>
          <w:tcPr>
            <w:tcW w:w="2126" w:type="dxa"/>
            <w:vAlign w:val="bottom"/>
          </w:tcPr>
          <w:p w14:paraId="1A38CDEE" w14:textId="77777777" w:rsidR="00366831" w:rsidRPr="00DF0F1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F0F17">
              <w:rPr>
                <w:rFonts w:hint="eastAsia"/>
                <w:szCs w:val="21"/>
              </w:rPr>
              <w:t>2018-11-26 19:15:51</w:t>
            </w:r>
          </w:p>
        </w:tc>
      </w:tr>
      <w:tr w:rsidR="00366831" w:rsidRPr="00BB6948" w14:paraId="7B734F0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2320A7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4C8EA5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AD4289C" w14:textId="77777777" w:rsidR="00366831" w:rsidRPr="00DF0F1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F0F17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1826CA4E" w14:textId="77777777" w:rsidR="00366831" w:rsidRPr="00DF0F1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F0F17">
              <w:rPr>
                <w:rFonts w:hint="eastAsia"/>
                <w:szCs w:val="21"/>
              </w:rPr>
              <w:t>2813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32BDFD0" w14:textId="77777777" w:rsidR="00366831" w:rsidRPr="00DF0F1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6536015B" w14:textId="77777777" w:rsidR="00366831" w:rsidRPr="00DF0F1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F0F17">
              <w:rPr>
                <w:rFonts w:hint="eastAsia"/>
                <w:szCs w:val="21"/>
              </w:rPr>
              <w:t>2018-11-26 18:59:44</w:t>
            </w:r>
          </w:p>
        </w:tc>
        <w:tc>
          <w:tcPr>
            <w:tcW w:w="2126" w:type="dxa"/>
            <w:vAlign w:val="bottom"/>
          </w:tcPr>
          <w:p w14:paraId="63DEF53F" w14:textId="77777777" w:rsidR="00366831" w:rsidRPr="00DF0F1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F0F17">
              <w:rPr>
                <w:rFonts w:hint="eastAsia"/>
                <w:szCs w:val="21"/>
              </w:rPr>
              <w:t>2018-11-26 19:15:07</w:t>
            </w:r>
          </w:p>
        </w:tc>
      </w:tr>
      <w:tr w:rsidR="00366831" w:rsidRPr="00BB6948" w14:paraId="6681E26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1AB6A8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7823874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5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06088EE6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115ECFB8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813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D53883A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089E16BB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018-11-26 22:01:35</w:t>
            </w:r>
          </w:p>
        </w:tc>
        <w:tc>
          <w:tcPr>
            <w:tcW w:w="2126" w:type="dxa"/>
            <w:vAlign w:val="bottom"/>
          </w:tcPr>
          <w:p w14:paraId="33DAA893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018-11-26 22:19:04</w:t>
            </w:r>
          </w:p>
        </w:tc>
      </w:tr>
      <w:tr w:rsidR="00366831" w:rsidRPr="00BB6948" w14:paraId="721314D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FD82CF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341D08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EE8B75C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50CF1DBC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813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4B4A2EB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10DAE13F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018-11-26 22:06:05</w:t>
            </w:r>
          </w:p>
        </w:tc>
        <w:tc>
          <w:tcPr>
            <w:tcW w:w="2126" w:type="dxa"/>
            <w:vAlign w:val="bottom"/>
          </w:tcPr>
          <w:p w14:paraId="37FFF97D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018-11-26 22:24:10</w:t>
            </w:r>
          </w:p>
        </w:tc>
      </w:tr>
      <w:tr w:rsidR="00366831" w:rsidRPr="00BB6948" w14:paraId="7329887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11258A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7E12BC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4597B50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67DC75DD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813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FA29C45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6C51B5A4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018-11-26 20:32:24</w:t>
            </w:r>
          </w:p>
        </w:tc>
        <w:tc>
          <w:tcPr>
            <w:tcW w:w="2126" w:type="dxa"/>
            <w:vAlign w:val="bottom"/>
          </w:tcPr>
          <w:p w14:paraId="15B245B9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018-11-26 20:50:29</w:t>
            </w:r>
          </w:p>
        </w:tc>
      </w:tr>
      <w:tr w:rsidR="00366831" w:rsidRPr="00BB6948" w14:paraId="6A703AA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B6561A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B5EFEA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65D44F6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632B4C7C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813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F2216F4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29D74351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018-11-26 21:59:52</w:t>
            </w:r>
          </w:p>
        </w:tc>
        <w:tc>
          <w:tcPr>
            <w:tcW w:w="2126" w:type="dxa"/>
            <w:vAlign w:val="bottom"/>
          </w:tcPr>
          <w:p w14:paraId="423E4880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018-11-26 22:18:01</w:t>
            </w:r>
          </w:p>
        </w:tc>
      </w:tr>
      <w:tr w:rsidR="00366831" w:rsidRPr="00BB6948" w14:paraId="4FBC8D8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E87F96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178D11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2FA615B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1A75BF98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813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243F466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7403C026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018-11-26 20:31:52</w:t>
            </w:r>
          </w:p>
        </w:tc>
        <w:tc>
          <w:tcPr>
            <w:tcW w:w="2126" w:type="dxa"/>
            <w:vAlign w:val="bottom"/>
          </w:tcPr>
          <w:p w14:paraId="4EEF5C81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018-11-26 20:50:00</w:t>
            </w:r>
          </w:p>
        </w:tc>
      </w:tr>
      <w:tr w:rsidR="00366831" w:rsidRPr="00BB6948" w14:paraId="0E32436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F8DD3D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F041B7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B9DBD6D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1D78F6B6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813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49D5E30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64332882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018-11-26 23:40:42</w:t>
            </w:r>
          </w:p>
        </w:tc>
        <w:tc>
          <w:tcPr>
            <w:tcW w:w="2126" w:type="dxa"/>
            <w:vAlign w:val="bottom"/>
          </w:tcPr>
          <w:p w14:paraId="19A5F199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018-11-26 23:58:44</w:t>
            </w:r>
          </w:p>
        </w:tc>
      </w:tr>
      <w:tr w:rsidR="00366831" w:rsidRPr="00BB6948" w14:paraId="2CBA0F9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951024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3D0AC7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77623AF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7A43B62E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813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2B0F91A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2A510D9F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018-11-26 22:04:04</w:t>
            </w:r>
          </w:p>
        </w:tc>
        <w:tc>
          <w:tcPr>
            <w:tcW w:w="2126" w:type="dxa"/>
            <w:vAlign w:val="bottom"/>
          </w:tcPr>
          <w:p w14:paraId="028468ED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018-11-26 22:22:06</w:t>
            </w:r>
          </w:p>
        </w:tc>
      </w:tr>
      <w:tr w:rsidR="00366831" w:rsidRPr="00BB6948" w14:paraId="229EC43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8F5A06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021759E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6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54E0954F" w14:textId="77777777" w:rsidR="00366831" w:rsidRPr="00DE52B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E52BB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46CCDFDA" w14:textId="77777777" w:rsidR="00366831" w:rsidRPr="00DE52B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E52BB">
              <w:rPr>
                <w:rFonts w:hint="eastAsia"/>
                <w:szCs w:val="21"/>
              </w:rPr>
              <w:t>2812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CB48B1B" w14:textId="77777777" w:rsidR="00366831" w:rsidRPr="00DE52B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75496DA3" w14:textId="77777777" w:rsidR="00366831" w:rsidRPr="00DE52B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E52BB">
              <w:rPr>
                <w:rFonts w:hint="eastAsia"/>
                <w:szCs w:val="21"/>
              </w:rPr>
              <w:t>2018-11-26 08:16:44</w:t>
            </w:r>
          </w:p>
        </w:tc>
        <w:tc>
          <w:tcPr>
            <w:tcW w:w="2126" w:type="dxa"/>
            <w:vAlign w:val="bottom"/>
          </w:tcPr>
          <w:p w14:paraId="1CFFF676" w14:textId="77777777" w:rsidR="00366831" w:rsidRPr="00DE52B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E52BB">
              <w:rPr>
                <w:rFonts w:hint="eastAsia"/>
                <w:szCs w:val="21"/>
              </w:rPr>
              <w:t>2018-11-26 08:33:35</w:t>
            </w:r>
          </w:p>
        </w:tc>
      </w:tr>
      <w:tr w:rsidR="00366831" w:rsidRPr="00BB6948" w14:paraId="1FA2A94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FDB3AE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8700C4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D9407DC" w14:textId="77777777" w:rsidR="00366831" w:rsidRPr="00DE52B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E52BB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12FE7DBB" w14:textId="77777777" w:rsidR="00366831" w:rsidRPr="00DE52B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E52BB">
              <w:rPr>
                <w:rFonts w:hint="eastAsia"/>
                <w:szCs w:val="21"/>
              </w:rPr>
              <w:t>2812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82A3D9C" w14:textId="77777777" w:rsidR="00366831" w:rsidRPr="00DE52B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178A58E0" w14:textId="77777777" w:rsidR="00366831" w:rsidRPr="00DE52B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E52BB">
              <w:rPr>
                <w:rFonts w:hint="eastAsia"/>
                <w:szCs w:val="21"/>
              </w:rPr>
              <w:t>2018-11-26 08:17:23</w:t>
            </w:r>
          </w:p>
        </w:tc>
        <w:tc>
          <w:tcPr>
            <w:tcW w:w="2126" w:type="dxa"/>
            <w:vAlign w:val="bottom"/>
          </w:tcPr>
          <w:p w14:paraId="31803CA1" w14:textId="77777777" w:rsidR="00366831" w:rsidRPr="00DE52B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E52BB">
              <w:rPr>
                <w:rFonts w:hint="eastAsia"/>
                <w:szCs w:val="21"/>
              </w:rPr>
              <w:t>2018-11-26 08:34:04</w:t>
            </w:r>
          </w:p>
        </w:tc>
      </w:tr>
      <w:tr w:rsidR="00366831" w:rsidRPr="00BB6948" w14:paraId="5D2815B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E44085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5301CB4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7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06DF2C92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3ABD9A1B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812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6CDD913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720D6A84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018-11-26 09:59:06</w:t>
            </w:r>
          </w:p>
        </w:tc>
        <w:tc>
          <w:tcPr>
            <w:tcW w:w="2126" w:type="dxa"/>
            <w:vAlign w:val="bottom"/>
          </w:tcPr>
          <w:p w14:paraId="07BC4823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018-11-26 10:14:38</w:t>
            </w:r>
          </w:p>
        </w:tc>
      </w:tr>
      <w:tr w:rsidR="00366831" w:rsidRPr="00BB6948" w14:paraId="2E9FB95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5D5233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CB578E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8EC3A65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3988ED90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812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50E81FB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289D5DC4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018-11-26 11:32:11</w:t>
            </w:r>
          </w:p>
        </w:tc>
        <w:tc>
          <w:tcPr>
            <w:tcW w:w="2126" w:type="dxa"/>
            <w:vAlign w:val="bottom"/>
          </w:tcPr>
          <w:p w14:paraId="3822EB0A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018-11-26 11:49:19</w:t>
            </w:r>
          </w:p>
        </w:tc>
      </w:tr>
      <w:tr w:rsidR="00366831" w:rsidRPr="00BB6948" w14:paraId="718FA61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0974A1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701AF9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6B92065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671CB0E9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812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2BBBBE7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07245DEB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018-11-26 11:26:59</w:t>
            </w:r>
          </w:p>
        </w:tc>
        <w:tc>
          <w:tcPr>
            <w:tcW w:w="2126" w:type="dxa"/>
            <w:vAlign w:val="bottom"/>
          </w:tcPr>
          <w:p w14:paraId="1933C169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018-11-26 11:45:00</w:t>
            </w:r>
          </w:p>
        </w:tc>
      </w:tr>
      <w:tr w:rsidR="00366831" w:rsidRPr="00BB6948" w14:paraId="7E580EE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EE3D57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580FBB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0447763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0DA4F2E6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812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C07249E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09148AAF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018-11-26 09:50:25</w:t>
            </w:r>
          </w:p>
        </w:tc>
        <w:tc>
          <w:tcPr>
            <w:tcW w:w="2126" w:type="dxa"/>
            <w:vAlign w:val="bottom"/>
          </w:tcPr>
          <w:p w14:paraId="74190169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018-11-26 10:08:08</w:t>
            </w:r>
          </w:p>
        </w:tc>
      </w:tr>
      <w:tr w:rsidR="00366831" w:rsidRPr="00BB6948" w14:paraId="106AC7A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341AEF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9E2AA0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7A19606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3D0548F5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812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ECCC49C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609F53D6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018-11-26 09:58:29</w:t>
            </w:r>
          </w:p>
        </w:tc>
        <w:tc>
          <w:tcPr>
            <w:tcW w:w="2126" w:type="dxa"/>
            <w:vAlign w:val="bottom"/>
          </w:tcPr>
          <w:p w14:paraId="5B60174D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018-11-26 10:16:26</w:t>
            </w:r>
          </w:p>
        </w:tc>
      </w:tr>
      <w:tr w:rsidR="00366831" w:rsidRPr="00BB6948" w14:paraId="5BB4744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B7A33F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A28BD4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7F26DAB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4A65EBEC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812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3189C6B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22358CFD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018-11-26 09:51:00</w:t>
            </w:r>
          </w:p>
        </w:tc>
        <w:tc>
          <w:tcPr>
            <w:tcW w:w="2126" w:type="dxa"/>
            <w:vAlign w:val="bottom"/>
          </w:tcPr>
          <w:p w14:paraId="7B6E90C3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018-11-26 10:08:39</w:t>
            </w:r>
          </w:p>
        </w:tc>
      </w:tr>
      <w:tr w:rsidR="00366831" w:rsidRPr="00BB6948" w14:paraId="21A9AFE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4DE00A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3CB718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ECF8C6D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2B4B34E0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812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F3831D7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29DCF55A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018-11-26 09:54:30</w:t>
            </w:r>
          </w:p>
        </w:tc>
        <w:tc>
          <w:tcPr>
            <w:tcW w:w="2126" w:type="dxa"/>
            <w:vAlign w:val="bottom"/>
          </w:tcPr>
          <w:p w14:paraId="1CBD3512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018-11-26 10:12:06</w:t>
            </w:r>
          </w:p>
        </w:tc>
      </w:tr>
      <w:tr w:rsidR="00366831" w:rsidRPr="00BB6948" w14:paraId="24DBD74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5CF26B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70DDC0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9BDE6CE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354C61F3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812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E567D72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671753E8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018-11-26 11:29:02</w:t>
            </w:r>
          </w:p>
        </w:tc>
        <w:tc>
          <w:tcPr>
            <w:tcW w:w="2126" w:type="dxa"/>
            <w:vAlign w:val="bottom"/>
          </w:tcPr>
          <w:p w14:paraId="04FACECA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018-11-26 11:44:56</w:t>
            </w:r>
          </w:p>
        </w:tc>
      </w:tr>
      <w:tr w:rsidR="00366831" w:rsidRPr="00BB6948" w14:paraId="267EDA13" w14:textId="77777777" w:rsidTr="00531D84">
        <w:trPr>
          <w:trHeight w:val="107"/>
          <w:jc w:val="center"/>
        </w:trPr>
        <w:tc>
          <w:tcPr>
            <w:tcW w:w="979" w:type="dxa"/>
            <w:vMerge w:val="restart"/>
            <w:shd w:val="clear" w:color="auto" w:fill="auto"/>
            <w:vAlign w:val="center"/>
          </w:tcPr>
          <w:p w14:paraId="20DD911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15</w:t>
            </w:r>
          </w:p>
        </w:tc>
        <w:tc>
          <w:tcPr>
            <w:tcW w:w="1134" w:type="dxa"/>
            <w:vMerge w:val="restart"/>
            <w:vAlign w:val="center"/>
          </w:tcPr>
          <w:p w14:paraId="6F14B75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8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08CB3C9C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77E0EDA2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B094C34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7EBD0D2D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7:04:31</w:t>
            </w:r>
          </w:p>
        </w:tc>
        <w:tc>
          <w:tcPr>
            <w:tcW w:w="2126" w:type="dxa"/>
            <w:vAlign w:val="bottom"/>
          </w:tcPr>
          <w:p w14:paraId="35AF7095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7:18:13</w:t>
            </w:r>
          </w:p>
        </w:tc>
      </w:tr>
      <w:tr w:rsidR="00366831" w:rsidRPr="00BB6948" w14:paraId="37DD32E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B80CB7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70B6A4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BF906FA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3B8D6EDA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BE2665B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777D7DA2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8:38:10</w:t>
            </w:r>
          </w:p>
        </w:tc>
        <w:tc>
          <w:tcPr>
            <w:tcW w:w="2126" w:type="dxa"/>
            <w:vAlign w:val="bottom"/>
          </w:tcPr>
          <w:p w14:paraId="2449A21F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8:54:27</w:t>
            </w:r>
          </w:p>
        </w:tc>
      </w:tr>
      <w:tr w:rsidR="00366831" w:rsidRPr="00BB6948" w14:paraId="6DB2411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BF60E1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986C00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18281B2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36B674BD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0A93FDE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4803ECE2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7:08:11</w:t>
            </w:r>
          </w:p>
        </w:tc>
        <w:tc>
          <w:tcPr>
            <w:tcW w:w="2126" w:type="dxa"/>
            <w:vAlign w:val="bottom"/>
          </w:tcPr>
          <w:p w14:paraId="59A36DA5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7:24:06</w:t>
            </w:r>
          </w:p>
        </w:tc>
      </w:tr>
      <w:tr w:rsidR="00366831" w:rsidRPr="00BB6948" w14:paraId="532201C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A77C34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F8B765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4482253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0E59BCDF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3AF6E16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1C1F08E0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8:43:27</w:t>
            </w:r>
          </w:p>
        </w:tc>
        <w:tc>
          <w:tcPr>
            <w:tcW w:w="2126" w:type="dxa"/>
            <w:vAlign w:val="bottom"/>
          </w:tcPr>
          <w:p w14:paraId="6DA44CC5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8:59:19</w:t>
            </w:r>
          </w:p>
        </w:tc>
      </w:tr>
      <w:tr w:rsidR="00366831" w:rsidRPr="00BB6948" w14:paraId="7889EDA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AAAEB7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A17E23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14F05DE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3FA0E8F8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B164B56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4154E288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7:09:29</w:t>
            </w:r>
          </w:p>
        </w:tc>
        <w:tc>
          <w:tcPr>
            <w:tcW w:w="2126" w:type="dxa"/>
            <w:vAlign w:val="bottom"/>
          </w:tcPr>
          <w:p w14:paraId="70834F66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7:23:49</w:t>
            </w:r>
          </w:p>
        </w:tc>
      </w:tr>
      <w:tr w:rsidR="00366831" w:rsidRPr="00BB6948" w14:paraId="4A3A1FC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E6EBAD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903AE1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D3A8138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487C2B84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E9E4FA0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7A61A3CF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7:01:42</w:t>
            </w:r>
          </w:p>
        </w:tc>
        <w:tc>
          <w:tcPr>
            <w:tcW w:w="2126" w:type="dxa"/>
            <w:vAlign w:val="bottom"/>
          </w:tcPr>
          <w:p w14:paraId="0ED6319D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7:17:56</w:t>
            </w:r>
          </w:p>
        </w:tc>
      </w:tr>
      <w:tr w:rsidR="00366831" w:rsidRPr="00BB6948" w14:paraId="3E8AB01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2E2545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FCB2E4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0BC3ADB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702AB933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20FCAF8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22EA663C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8:38:19</w:t>
            </w:r>
          </w:p>
        </w:tc>
        <w:tc>
          <w:tcPr>
            <w:tcW w:w="2126" w:type="dxa"/>
            <w:vAlign w:val="bottom"/>
          </w:tcPr>
          <w:p w14:paraId="1560D2FB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8:51:44</w:t>
            </w:r>
          </w:p>
        </w:tc>
      </w:tr>
      <w:tr w:rsidR="00366831" w:rsidRPr="00BB6948" w14:paraId="2C8AAB2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992321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8980D4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C42E2E4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5D072D34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75DFEC7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6C03FECB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20:19:20</w:t>
            </w:r>
          </w:p>
        </w:tc>
        <w:tc>
          <w:tcPr>
            <w:tcW w:w="2126" w:type="dxa"/>
            <w:vAlign w:val="bottom"/>
          </w:tcPr>
          <w:p w14:paraId="70529E2A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20:35:15</w:t>
            </w:r>
          </w:p>
        </w:tc>
      </w:tr>
      <w:tr w:rsidR="00366831" w:rsidRPr="00BB6948" w14:paraId="3F9A358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ED5587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9B0219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504FBC4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1B3B4F3E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D5BCA79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557372B3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8:44:13</w:t>
            </w:r>
          </w:p>
        </w:tc>
        <w:tc>
          <w:tcPr>
            <w:tcW w:w="2126" w:type="dxa"/>
            <w:vAlign w:val="bottom"/>
          </w:tcPr>
          <w:p w14:paraId="490428B3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8:59:58</w:t>
            </w:r>
          </w:p>
        </w:tc>
      </w:tr>
      <w:tr w:rsidR="00366831" w:rsidRPr="00BB6948" w14:paraId="2913683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A04D92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70BAE3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62685C3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2EE65C43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66E48AF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5FE75350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7:08:48</w:t>
            </w:r>
          </w:p>
        </w:tc>
        <w:tc>
          <w:tcPr>
            <w:tcW w:w="2126" w:type="dxa"/>
            <w:vAlign w:val="bottom"/>
          </w:tcPr>
          <w:p w14:paraId="487419ED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7:23:21</w:t>
            </w:r>
          </w:p>
        </w:tc>
      </w:tr>
      <w:tr w:rsidR="00366831" w:rsidRPr="00BB6948" w14:paraId="15CC304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892255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9AFD4F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9892D4A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1E9B66DF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AC63D92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3234EB99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7:05:34</w:t>
            </w:r>
          </w:p>
        </w:tc>
        <w:tc>
          <w:tcPr>
            <w:tcW w:w="2126" w:type="dxa"/>
            <w:vAlign w:val="bottom"/>
          </w:tcPr>
          <w:p w14:paraId="333F1317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018-11-26 17:22:19</w:t>
            </w:r>
          </w:p>
        </w:tc>
      </w:tr>
      <w:tr w:rsidR="00366831" w:rsidRPr="00BB6948" w14:paraId="12E9E48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564BBE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1488876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9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54BF13AB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41626921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767E0F0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672D621A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7:04:31</w:t>
            </w:r>
          </w:p>
        </w:tc>
        <w:tc>
          <w:tcPr>
            <w:tcW w:w="2126" w:type="dxa"/>
            <w:vAlign w:val="bottom"/>
          </w:tcPr>
          <w:p w14:paraId="531976A8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7:18:13</w:t>
            </w:r>
          </w:p>
        </w:tc>
      </w:tr>
      <w:tr w:rsidR="00366831" w:rsidRPr="00BB6948" w14:paraId="39D569F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1EFB15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372D18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6DC5AF0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7E99ACE8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88B4D12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43189111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8:38:10</w:t>
            </w:r>
          </w:p>
        </w:tc>
        <w:tc>
          <w:tcPr>
            <w:tcW w:w="2126" w:type="dxa"/>
            <w:vAlign w:val="bottom"/>
          </w:tcPr>
          <w:p w14:paraId="208217BD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8:54:27</w:t>
            </w:r>
          </w:p>
        </w:tc>
      </w:tr>
      <w:tr w:rsidR="00366831" w:rsidRPr="00BB6948" w14:paraId="142F4F9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B4F7E2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3A6777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4417135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3DA0F6D0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3296D5D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475586E4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8:43:27</w:t>
            </w:r>
          </w:p>
        </w:tc>
        <w:tc>
          <w:tcPr>
            <w:tcW w:w="2126" w:type="dxa"/>
            <w:vAlign w:val="bottom"/>
          </w:tcPr>
          <w:p w14:paraId="3724A734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8:59:19</w:t>
            </w:r>
          </w:p>
        </w:tc>
      </w:tr>
      <w:tr w:rsidR="00366831" w:rsidRPr="00BB6948" w14:paraId="6E07923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60CCAD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3CF61E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5EC41EC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73A9D47F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549FD34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1283917B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7:08:11</w:t>
            </w:r>
          </w:p>
        </w:tc>
        <w:tc>
          <w:tcPr>
            <w:tcW w:w="2126" w:type="dxa"/>
            <w:vAlign w:val="bottom"/>
          </w:tcPr>
          <w:p w14:paraId="5C70CA23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7:24:06</w:t>
            </w:r>
          </w:p>
        </w:tc>
      </w:tr>
      <w:tr w:rsidR="00366831" w:rsidRPr="00BB6948" w14:paraId="465CB00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381C26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40B51F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1545031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6A952B02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79FE94E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4CC63FA9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5:32:32</w:t>
            </w:r>
          </w:p>
        </w:tc>
        <w:tc>
          <w:tcPr>
            <w:tcW w:w="2126" w:type="dxa"/>
            <w:vAlign w:val="bottom"/>
          </w:tcPr>
          <w:p w14:paraId="6C8506A4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5:49:22</w:t>
            </w:r>
          </w:p>
        </w:tc>
      </w:tr>
      <w:tr w:rsidR="00366831" w:rsidRPr="00BB6948" w14:paraId="27F567A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CD9A62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4C7128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41FD863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24BCF8C0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09FACBB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08B22049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7:09:29</w:t>
            </w:r>
          </w:p>
        </w:tc>
        <w:tc>
          <w:tcPr>
            <w:tcW w:w="2126" w:type="dxa"/>
            <w:vAlign w:val="bottom"/>
          </w:tcPr>
          <w:p w14:paraId="348D334A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7:23:49</w:t>
            </w:r>
          </w:p>
        </w:tc>
      </w:tr>
      <w:tr w:rsidR="00366831" w:rsidRPr="00BB6948" w14:paraId="4C3A07D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C96319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8FA689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98AE6B9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20C20720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E9807C7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396F3D21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8:38:19</w:t>
            </w:r>
          </w:p>
        </w:tc>
        <w:tc>
          <w:tcPr>
            <w:tcW w:w="2126" w:type="dxa"/>
            <w:vAlign w:val="bottom"/>
          </w:tcPr>
          <w:p w14:paraId="7B88DAAD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8:51:44</w:t>
            </w:r>
          </w:p>
        </w:tc>
      </w:tr>
      <w:tr w:rsidR="00366831" w:rsidRPr="00BB6948" w14:paraId="1882829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94AEF8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AD52CD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F2649E3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5AED6733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09CF248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00079D6F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7:01:42</w:t>
            </w:r>
          </w:p>
        </w:tc>
        <w:tc>
          <w:tcPr>
            <w:tcW w:w="2126" w:type="dxa"/>
            <w:vAlign w:val="bottom"/>
          </w:tcPr>
          <w:p w14:paraId="3F2F66AB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7:17:56</w:t>
            </w:r>
          </w:p>
        </w:tc>
      </w:tr>
      <w:tr w:rsidR="00366831" w:rsidRPr="00BB6948" w14:paraId="0C6424B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1D7D0F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F794B5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B4CCCE8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12</w:t>
            </w:r>
          </w:p>
        </w:tc>
        <w:tc>
          <w:tcPr>
            <w:tcW w:w="851" w:type="dxa"/>
            <w:vAlign w:val="bottom"/>
          </w:tcPr>
          <w:p w14:paraId="2C5DBADF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2D6C7A4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24B5B51F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8:44:13</w:t>
            </w:r>
          </w:p>
        </w:tc>
        <w:tc>
          <w:tcPr>
            <w:tcW w:w="2126" w:type="dxa"/>
            <w:vAlign w:val="bottom"/>
          </w:tcPr>
          <w:p w14:paraId="69F2383B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8:59:58</w:t>
            </w:r>
          </w:p>
        </w:tc>
      </w:tr>
      <w:tr w:rsidR="00366831" w:rsidRPr="00BB6948" w14:paraId="7154765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8E0A4C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D1DE6D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F2CC441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5371D3C5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0D60475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3D75D8D1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5:32:06</w:t>
            </w:r>
          </w:p>
        </w:tc>
        <w:tc>
          <w:tcPr>
            <w:tcW w:w="2126" w:type="dxa"/>
            <w:vAlign w:val="bottom"/>
          </w:tcPr>
          <w:p w14:paraId="6D0B9B5F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5:48:50</w:t>
            </w:r>
          </w:p>
        </w:tc>
      </w:tr>
      <w:tr w:rsidR="00366831" w:rsidRPr="00BB6948" w14:paraId="3780502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04D822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887378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66A580B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13</w:t>
            </w:r>
          </w:p>
        </w:tc>
        <w:tc>
          <w:tcPr>
            <w:tcW w:w="851" w:type="dxa"/>
            <w:vAlign w:val="bottom"/>
          </w:tcPr>
          <w:p w14:paraId="38C0463C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3533407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69FFCE47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20:19:20</w:t>
            </w:r>
          </w:p>
        </w:tc>
        <w:tc>
          <w:tcPr>
            <w:tcW w:w="2126" w:type="dxa"/>
            <w:vAlign w:val="bottom"/>
          </w:tcPr>
          <w:p w14:paraId="15995C8D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20:35:15</w:t>
            </w:r>
          </w:p>
        </w:tc>
      </w:tr>
      <w:tr w:rsidR="00366831" w:rsidRPr="00BB6948" w14:paraId="5592B78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08F0A0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A81B5E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D2BE0DD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175E73DA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D8F2586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179F496B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7:08:48</w:t>
            </w:r>
          </w:p>
        </w:tc>
        <w:tc>
          <w:tcPr>
            <w:tcW w:w="2126" w:type="dxa"/>
            <w:vAlign w:val="bottom"/>
          </w:tcPr>
          <w:p w14:paraId="54D04923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 w:rsidRPr="00E00A5B">
              <w:rPr>
                <w:rFonts w:hint="eastAsia"/>
                <w:szCs w:val="21"/>
              </w:rPr>
              <w:t>018-11-26 17:23:21</w:t>
            </w:r>
          </w:p>
        </w:tc>
      </w:tr>
      <w:tr w:rsidR="00366831" w:rsidRPr="00BB6948" w14:paraId="727926A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898956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0A79F6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99BF5BD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3F2EFEAB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8ECCA01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7F0E40B5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7:05:34</w:t>
            </w:r>
          </w:p>
        </w:tc>
        <w:tc>
          <w:tcPr>
            <w:tcW w:w="2126" w:type="dxa"/>
            <w:vAlign w:val="bottom"/>
          </w:tcPr>
          <w:p w14:paraId="60D5505F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018-11-26 17:22:19</w:t>
            </w:r>
          </w:p>
        </w:tc>
      </w:tr>
      <w:tr w:rsidR="00366831" w:rsidRPr="00BB6948" w14:paraId="377EEA8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CCC9BD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4083C34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0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19E64BEA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32FB056F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30C3A5B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67279663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6:24:11</w:t>
            </w:r>
          </w:p>
        </w:tc>
        <w:tc>
          <w:tcPr>
            <w:tcW w:w="2126" w:type="dxa"/>
            <w:vAlign w:val="bottom"/>
          </w:tcPr>
          <w:p w14:paraId="74C1524B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6:41:07</w:t>
            </w:r>
          </w:p>
        </w:tc>
      </w:tr>
      <w:tr w:rsidR="00366831" w:rsidRPr="00BB6948" w14:paraId="0476149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AF80A7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8B5833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678B479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7FB03C5A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70843F4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0323B9D7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6:19:21</w:t>
            </w:r>
          </w:p>
        </w:tc>
        <w:tc>
          <w:tcPr>
            <w:tcW w:w="2126" w:type="dxa"/>
            <w:vAlign w:val="bottom"/>
          </w:tcPr>
          <w:p w14:paraId="0C9D2A8D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6:36:02</w:t>
            </w:r>
          </w:p>
        </w:tc>
      </w:tr>
      <w:tr w:rsidR="00366831" w:rsidRPr="00BB6948" w14:paraId="79FF22C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1013D5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79A0DC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C0FEEA1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2A424DB6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CAC13F0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0085A958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7:55:14</w:t>
            </w:r>
          </w:p>
        </w:tc>
        <w:tc>
          <w:tcPr>
            <w:tcW w:w="2126" w:type="dxa"/>
            <w:vAlign w:val="bottom"/>
          </w:tcPr>
          <w:p w14:paraId="22BE4F91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8:10:04</w:t>
            </w:r>
          </w:p>
        </w:tc>
      </w:tr>
      <w:tr w:rsidR="00366831" w:rsidRPr="00BB6948" w14:paraId="4FB4840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BE6EF7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57EB54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8FD2BFA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438CDEE0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E4F150A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0AE6D60F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4:41:12</w:t>
            </w:r>
          </w:p>
        </w:tc>
        <w:tc>
          <w:tcPr>
            <w:tcW w:w="2126" w:type="dxa"/>
            <w:vAlign w:val="bottom"/>
          </w:tcPr>
          <w:p w14:paraId="54AEC47B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4:58:09</w:t>
            </w:r>
          </w:p>
        </w:tc>
      </w:tr>
      <w:tr w:rsidR="00366831" w:rsidRPr="00BB6948" w14:paraId="607DE87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B39656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3F49D2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A3DAE7F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4B5C02FF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3EBC7B5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275920C7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6:17:18</w:t>
            </w:r>
          </w:p>
        </w:tc>
        <w:tc>
          <w:tcPr>
            <w:tcW w:w="2126" w:type="dxa"/>
            <w:vAlign w:val="bottom"/>
          </w:tcPr>
          <w:p w14:paraId="214B4AB6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6:31:37</w:t>
            </w:r>
          </w:p>
        </w:tc>
      </w:tr>
      <w:tr w:rsidR="00366831" w:rsidRPr="00BB6948" w14:paraId="4949580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94C91A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97C546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1BF2871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7D7F7141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D28D4A2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427214CE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4:50:57</w:t>
            </w:r>
          </w:p>
        </w:tc>
        <w:tc>
          <w:tcPr>
            <w:tcW w:w="2126" w:type="dxa"/>
            <w:vAlign w:val="bottom"/>
          </w:tcPr>
          <w:p w14:paraId="2D950764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5:04:47</w:t>
            </w:r>
          </w:p>
        </w:tc>
      </w:tr>
      <w:tr w:rsidR="00366831" w:rsidRPr="00BB6948" w14:paraId="4FDAA52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DC2D01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5B51FF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09880B4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158E4CCA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F249B3B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0A63E29B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6:24:58</w:t>
            </w:r>
          </w:p>
        </w:tc>
        <w:tc>
          <w:tcPr>
            <w:tcW w:w="2126" w:type="dxa"/>
            <w:vAlign w:val="bottom"/>
          </w:tcPr>
          <w:p w14:paraId="34F90251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6:41:10</w:t>
            </w:r>
          </w:p>
        </w:tc>
      </w:tr>
      <w:tr w:rsidR="00366831" w:rsidRPr="00BB6948" w14:paraId="1C0C2B1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1FDDCA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3078BB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3881EDB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7814B1EA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CFA4F99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39CC8882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7:56:01</w:t>
            </w:r>
          </w:p>
        </w:tc>
        <w:tc>
          <w:tcPr>
            <w:tcW w:w="2126" w:type="dxa"/>
            <w:vAlign w:val="bottom"/>
          </w:tcPr>
          <w:p w14:paraId="769DBA97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8:12:42</w:t>
            </w:r>
          </w:p>
        </w:tc>
      </w:tr>
      <w:tr w:rsidR="00366831" w:rsidRPr="00BB6948" w14:paraId="229B0F3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9DEE5E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726BE1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458274A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04E82A09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9A1612D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1F19E73F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6:17:58</w:t>
            </w:r>
          </w:p>
        </w:tc>
        <w:tc>
          <w:tcPr>
            <w:tcW w:w="2126" w:type="dxa"/>
            <w:vAlign w:val="bottom"/>
          </w:tcPr>
          <w:p w14:paraId="3FC924F1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6:32:03</w:t>
            </w:r>
          </w:p>
        </w:tc>
      </w:tr>
      <w:tr w:rsidR="00366831" w:rsidRPr="00BB6948" w14:paraId="6F6F160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1A3666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49C6AD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FBA8EE5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12</w:t>
            </w:r>
          </w:p>
        </w:tc>
        <w:tc>
          <w:tcPr>
            <w:tcW w:w="851" w:type="dxa"/>
            <w:vAlign w:val="bottom"/>
          </w:tcPr>
          <w:p w14:paraId="1308BF29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19A44CF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264EACE4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9:31:59</w:t>
            </w:r>
          </w:p>
        </w:tc>
        <w:tc>
          <w:tcPr>
            <w:tcW w:w="2126" w:type="dxa"/>
            <w:vAlign w:val="bottom"/>
          </w:tcPr>
          <w:p w14:paraId="334B6BB0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9:46:38</w:t>
            </w:r>
          </w:p>
        </w:tc>
      </w:tr>
      <w:tr w:rsidR="00366831" w:rsidRPr="00BB6948" w14:paraId="6BA7CB3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3AC00C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8A59E3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4B477DC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6A66E366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82EADE7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01D23556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4:41:46</w:t>
            </w:r>
          </w:p>
        </w:tc>
        <w:tc>
          <w:tcPr>
            <w:tcW w:w="2126" w:type="dxa"/>
            <w:vAlign w:val="bottom"/>
          </w:tcPr>
          <w:p w14:paraId="7854E37B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4:58:42</w:t>
            </w:r>
          </w:p>
        </w:tc>
      </w:tr>
      <w:tr w:rsidR="00366831" w:rsidRPr="00BB6948" w14:paraId="53394F9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F2BCC2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E44DA6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27B6527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32E46ACD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FE207F2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1D57C813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6:20:34</w:t>
            </w:r>
          </w:p>
        </w:tc>
        <w:tc>
          <w:tcPr>
            <w:tcW w:w="2126" w:type="dxa"/>
            <w:vAlign w:val="bottom"/>
          </w:tcPr>
          <w:p w14:paraId="4BA34FCD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018-11-26 06:37:22</w:t>
            </w:r>
          </w:p>
        </w:tc>
      </w:tr>
      <w:tr w:rsidR="00366831" w:rsidRPr="00BB6948" w14:paraId="5858401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8AEAE0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4056B3B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1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593901F1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7B0C568F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361AE40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7566A24A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6:24:11</w:t>
            </w:r>
          </w:p>
        </w:tc>
        <w:tc>
          <w:tcPr>
            <w:tcW w:w="2126" w:type="dxa"/>
            <w:vAlign w:val="bottom"/>
          </w:tcPr>
          <w:p w14:paraId="7D6CF74D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6:41:07</w:t>
            </w:r>
          </w:p>
        </w:tc>
      </w:tr>
      <w:tr w:rsidR="00366831" w:rsidRPr="00BB6948" w14:paraId="383A4A4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C9F29E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116D58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409D995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78ECFE8B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6EE1D66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67EA921E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6:19:21</w:t>
            </w:r>
          </w:p>
        </w:tc>
        <w:tc>
          <w:tcPr>
            <w:tcW w:w="2126" w:type="dxa"/>
            <w:vAlign w:val="bottom"/>
          </w:tcPr>
          <w:p w14:paraId="2CF46E5A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6:36:02</w:t>
            </w:r>
          </w:p>
        </w:tc>
      </w:tr>
      <w:tr w:rsidR="00366831" w:rsidRPr="00BB6948" w14:paraId="530690A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F40B95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11260B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9155C32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637EAC79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DAB94A6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0A724CFF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7:55:14</w:t>
            </w:r>
          </w:p>
        </w:tc>
        <w:tc>
          <w:tcPr>
            <w:tcW w:w="2126" w:type="dxa"/>
            <w:vAlign w:val="bottom"/>
          </w:tcPr>
          <w:p w14:paraId="5E0077F3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 w:rsidRPr="00AE4818">
              <w:rPr>
                <w:rFonts w:hint="eastAsia"/>
                <w:szCs w:val="21"/>
              </w:rPr>
              <w:t>018-11-26 08:10:04</w:t>
            </w:r>
          </w:p>
        </w:tc>
      </w:tr>
      <w:tr w:rsidR="00366831" w:rsidRPr="00BB6948" w14:paraId="38BA12F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DE8154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B864BD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A1876A2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578C0489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196D3E3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024B7653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4:41:12</w:t>
            </w:r>
          </w:p>
        </w:tc>
        <w:tc>
          <w:tcPr>
            <w:tcW w:w="2126" w:type="dxa"/>
            <w:vAlign w:val="bottom"/>
          </w:tcPr>
          <w:p w14:paraId="2406ECE0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4:58:09</w:t>
            </w:r>
          </w:p>
        </w:tc>
      </w:tr>
      <w:tr w:rsidR="00366831" w:rsidRPr="00BB6948" w14:paraId="376B41E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577349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928BBE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ABC5D5D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77567C38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BE85C77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2C301F44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6:17:18</w:t>
            </w:r>
          </w:p>
        </w:tc>
        <w:tc>
          <w:tcPr>
            <w:tcW w:w="2126" w:type="dxa"/>
            <w:vAlign w:val="bottom"/>
          </w:tcPr>
          <w:p w14:paraId="4D2C4BF8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6:31:37</w:t>
            </w:r>
          </w:p>
        </w:tc>
      </w:tr>
      <w:tr w:rsidR="00366831" w:rsidRPr="00BB6948" w14:paraId="29FBF39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8CB5E4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CEDC30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860DF6D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676855A7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8AAC794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3AB73F6C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4:50:57</w:t>
            </w:r>
          </w:p>
        </w:tc>
        <w:tc>
          <w:tcPr>
            <w:tcW w:w="2126" w:type="dxa"/>
            <w:vAlign w:val="bottom"/>
          </w:tcPr>
          <w:p w14:paraId="2308F717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5:04:47</w:t>
            </w:r>
          </w:p>
        </w:tc>
      </w:tr>
      <w:tr w:rsidR="00366831" w:rsidRPr="00BB6948" w14:paraId="1E389C0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1BBBCB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A43BDC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3D45A73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349EE1D8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E4ADCE1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29089388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6:24:58</w:t>
            </w:r>
          </w:p>
        </w:tc>
        <w:tc>
          <w:tcPr>
            <w:tcW w:w="2126" w:type="dxa"/>
            <w:vAlign w:val="bottom"/>
          </w:tcPr>
          <w:p w14:paraId="4910A28B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6:41:10</w:t>
            </w:r>
          </w:p>
        </w:tc>
      </w:tr>
      <w:tr w:rsidR="00366831" w:rsidRPr="00BB6948" w14:paraId="0097FEB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CC71AE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D5FDFA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2137A9B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20537908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D56F0E3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4B640B28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7:56:01</w:t>
            </w:r>
          </w:p>
        </w:tc>
        <w:tc>
          <w:tcPr>
            <w:tcW w:w="2126" w:type="dxa"/>
            <w:vAlign w:val="bottom"/>
          </w:tcPr>
          <w:p w14:paraId="580CDD70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8:12:42</w:t>
            </w:r>
          </w:p>
        </w:tc>
      </w:tr>
      <w:tr w:rsidR="00366831" w:rsidRPr="00BB6948" w14:paraId="5942954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2134A9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92208E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9BB8C9C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3B0E1397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612564F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2885CEFF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6:17:58</w:t>
            </w:r>
          </w:p>
        </w:tc>
        <w:tc>
          <w:tcPr>
            <w:tcW w:w="2126" w:type="dxa"/>
            <w:vAlign w:val="bottom"/>
          </w:tcPr>
          <w:p w14:paraId="3062CC41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6:32:03</w:t>
            </w:r>
          </w:p>
        </w:tc>
      </w:tr>
      <w:tr w:rsidR="00366831" w:rsidRPr="00BB6948" w14:paraId="5BC709B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A64CEE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863650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8271B26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12</w:t>
            </w:r>
          </w:p>
        </w:tc>
        <w:tc>
          <w:tcPr>
            <w:tcW w:w="851" w:type="dxa"/>
            <w:vAlign w:val="bottom"/>
          </w:tcPr>
          <w:p w14:paraId="6F4972B1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FC1F419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7EBE5066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9:31:59</w:t>
            </w:r>
          </w:p>
        </w:tc>
        <w:tc>
          <w:tcPr>
            <w:tcW w:w="2126" w:type="dxa"/>
            <w:vAlign w:val="bottom"/>
          </w:tcPr>
          <w:p w14:paraId="661F59DB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9:46:38</w:t>
            </w:r>
          </w:p>
        </w:tc>
      </w:tr>
      <w:tr w:rsidR="00366831" w:rsidRPr="00BB6948" w14:paraId="2163A67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DCB8AB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494756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E68C6CF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249FDD99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4050DBA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70EC558F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4:41:46</w:t>
            </w:r>
          </w:p>
        </w:tc>
        <w:tc>
          <w:tcPr>
            <w:tcW w:w="2126" w:type="dxa"/>
            <w:vAlign w:val="bottom"/>
          </w:tcPr>
          <w:p w14:paraId="359B499C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4:58:42</w:t>
            </w:r>
          </w:p>
        </w:tc>
      </w:tr>
      <w:tr w:rsidR="00366831" w:rsidRPr="00BB6948" w14:paraId="3FB6CD3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6F6C17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3687A3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A26AD70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58D86067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FF72A87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48277873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6:20:34</w:t>
            </w:r>
          </w:p>
        </w:tc>
        <w:tc>
          <w:tcPr>
            <w:tcW w:w="2126" w:type="dxa"/>
            <w:vAlign w:val="bottom"/>
          </w:tcPr>
          <w:p w14:paraId="2D44B3E9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018-11-26 06:37:22</w:t>
            </w:r>
          </w:p>
        </w:tc>
      </w:tr>
      <w:tr w:rsidR="00366831" w:rsidRPr="00BB6948" w14:paraId="34C6DA21" w14:textId="77777777" w:rsidTr="00531D84">
        <w:trPr>
          <w:trHeight w:val="107"/>
          <w:jc w:val="center"/>
        </w:trPr>
        <w:tc>
          <w:tcPr>
            <w:tcW w:w="979" w:type="dxa"/>
            <w:vMerge w:val="restart"/>
            <w:shd w:val="clear" w:color="auto" w:fill="auto"/>
            <w:vAlign w:val="center"/>
          </w:tcPr>
          <w:p w14:paraId="62EB42B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6</w:t>
            </w:r>
          </w:p>
        </w:tc>
        <w:tc>
          <w:tcPr>
            <w:tcW w:w="1134" w:type="dxa"/>
            <w:vMerge w:val="restart"/>
            <w:vAlign w:val="center"/>
          </w:tcPr>
          <w:p w14:paraId="766C60B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2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36C749B0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1662AC7F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2804985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6E9154CC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6:57:29</w:t>
            </w:r>
          </w:p>
        </w:tc>
        <w:tc>
          <w:tcPr>
            <w:tcW w:w="2126" w:type="dxa"/>
            <w:vAlign w:val="bottom"/>
          </w:tcPr>
          <w:p w14:paraId="586EFC03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7:14:54</w:t>
            </w:r>
          </w:p>
        </w:tc>
      </w:tr>
      <w:tr w:rsidR="00366831" w:rsidRPr="00BB6948" w14:paraId="28AE5ED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BAAF21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81533F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0786B7E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12</w:t>
            </w:r>
          </w:p>
        </w:tc>
        <w:tc>
          <w:tcPr>
            <w:tcW w:w="851" w:type="dxa"/>
            <w:vAlign w:val="bottom"/>
          </w:tcPr>
          <w:p w14:paraId="06C0A0E9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6E9BFD8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707199F5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8:43:04</w:t>
            </w:r>
          </w:p>
        </w:tc>
        <w:tc>
          <w:tcPr>
            <w:tcW w:w="2126" w:type="dxa"/>
            <w:vAlign w:val="bottom"/>
          </w:tcPr>
          <w:p w14:paraId="512C39B3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8:57:29</w:t>
            </w:r>
          </w:p>
        </w:tc>
      </w:tr>
      <w:tr w:rsidR="00366831" w:rsidRPr="00BB6948" w14:paraId="3186733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47A587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4A1BE8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C180CD3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71B0E02D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9952359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5979D0B1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7:02:26</w:t>
            </w:r>
          </w:p>
        </w:tc>
        <w:tc>
          <w:tcPr>
            <w:tcW w:w="2126" w:type="dxa"/>
            <w:vAlign w:val="bottom"/>
          </w:tcPr>
          <w:p w14:paraId="3147FB75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7:19:56</w:t>
            </w:r>
          </w:p>
        </w:tc>
      </w:tr>
      <w:tr w:rsidR="00366831" w:rsidRPr="00BB6948" w14:paraId="0C0871E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DFF22A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FE05AE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D0CE0CF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62192D34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AE81315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3430FBC0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5:27:16</w:t>
            </w:r>
          </w:p>
        </w:tc>
        <w:tc>
          <w:tcPr>
            <w:tcW w:w="2126" w:type="dxa"/>
            <w:vAlign w:val="bottom"/>
          </w:tcPr>
          <w:p w14:paraId="5636B69C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5:44:51</w:t>
            </w:r>
          </w:p>
        </w:tc>
      </w:tr>
      <w:tr w:rsidR="00366831" w:rsidRPr="00BB6948" w14:paraId="6F88445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B06DF6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1B5FBA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D8482E6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2F9E78BD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D8AB390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7D179165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7:08:04</w:t>
            </w:r>
          </w:p>
        </w:tc>
        <w:tc>
          <w:tcPr>
            <w:tcW w:w="2126" w:type="dxa"/>
            <w:vAlign w:val="bottom"/>
          </w:tcPr>
          <w:p w14:paraId="0C31DA16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7:22:39</w:t>
            </w:r>
          </w:p>
        </w:tc>
      </w:tr>
      <w:tr w:rsidR="00366831" w:rsidRPr="00BB6948" w14:paraId="28C2D64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9B2F9A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22138B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F88A5C9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084CCE70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5985DEE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415832A0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5:19:24</w:t>
            </w:r>
          </w:p>
        </w:tc>
        <w:tc>
          <w:tcPr>
            <w:tcW w:w="2126" w:type="dxa"/>
            <w:vAlign w:val="bottom"/>
          </w:tcPr>
          <w:p w14:paraId="6F9B02AF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5:35:36</w:t>
            </w:r>
          </w:p>
        </w:tc>
      </w:tr>
      <w:tr w:rsidR="00366831" w:rsidRPr="00BB6948" w14:paraId="339AFD2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5A25DF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0FCC61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C47707E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2BB33DFC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65DA678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21C80CBB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6:58:14</w:t>
            </w:r>
          </w:p>
        </w:tc>
        <w:tc>
          <w:tcPr>
            <w:tcW w:w="2126" w:type="dxa"/>
            <w:vAlign w:val="bottom"/>
          </w:tcPr>
          <w:p w14:paraId="129D322F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7:13:36</w:t>
            </w:r>
          </w:p>
        </w:tc>
      </w:tr>
      <w:tr w:rsidR="00366831" w:rsidRPr="00BB6948" w14:paraId="351EAED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BEEB75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FFBFC8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113161E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44443F5C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93F8AAF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65B82261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8:39:02</w:t>
            </w:r>
          </w:p>
        </w:tc>
        <w:tc>
          <w:tcPr>
            <w:tcW w:w="2126" w:type="dxa"/>
            <w:vAlign w:val="bottom"/>
          </w:tcPr>
          <w:p w14:paraId="640BD607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8:56:34</w:t>
            </w:r>
          </w:p>
        </w:tc>
      </w:tr>
      <w:tr w:rsidR="00366831" w:rsidRPr="00BB6948" w14:paraId="5048C4A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527832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7DFE08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2B4DDFA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5FB4983C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E411C86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12F01BA5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5:26:41</w:t>
            </w:r>
          </w:p>
        </w:tc>
        <w:tc>
          <w:tcPr>
            <w:tcW w:w="2126" w:type="dxa"/>
            <w:vAlign w:val="bottom"/>
          </w:tcPr>
          <w:p w14:paraId="2061500D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5:44:16</w:t>
            </w:r>
          </w:p>
        </w:tc>
      </w:tr>
      <w:tr w:rsidR="00366831" w:rsidRPr="00BB6948" w14:paraId="284A613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2AD5B3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F9216D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28219BB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1421F18E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53C8729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2E1A210A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7:07:46</w:t>
            </w:r>
          </w:p>
        </w:tc>
        <w:tc>
          <w:tcPr>
            <w:tcW w:w="2126" w:type="dxa"/>
            <w:vAlign w:val="bottom"/>
          </w:tcPr>
          <w:p w14:paraId="3B723AE6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7:21:50</w:t>
            </w:r>
          </w:p>
        </w:tc>
      </w:tr>
      <w:tr w:rsidR="00366831" w:rsidRPr="00BB6948" w14:paraId="0F4776C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8808F1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6FF295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5E1FEB2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49F4B174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B489139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39F808A1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5:24:11</w:t>
            </w:r>
          </w:p>
        </w:tc>
        <w:tc>
          <w:tcPr>
            <w:tcW w:w="2126" w:type="dxa"/>
            <w:vAlign w:val="bottom"/>
          </w:tcPr>
          <w:p w14:paraId="7B6FE8EB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5:39:33</w:t>
            </w:r>
          </w:p>
        </w:tc>
      </w:tr>
      <w:tr w:rsidR="00366831" w:rsidRPr="00BB6948" w14:paraId="786B5B7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3A5AB5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5AB98D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312BD87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60FDCCF1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3AC1EC8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7D25A157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7:01:40</w:t>
            </w:r>
          </w:p>
        </w:tc>
        <w:tc>
          <w:tcPr>
            <w:tcW w:w="2126" w:type="dxa"/>
            <w:vAlign w:val="bottom"/>
          </w:tcPr>
          <w:p w14:paraId="27AB79C6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018-11-26 07:18:37</w:t>
            </w:r>
          </w:p>
        </w:tc>
      </w:tr>
      <w:tr w:rsidR="00366831" w:rsidRPr="00BB6948" w14:paraId="1B06FAD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9A01F4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1EDD7C4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3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31F494B1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0EF9244B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6F20A7F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0E8954ED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6:57:29</w:t>
            </w:r>
          </w:p>
        </w:tc>
        <w:tc>
          <w:tcPr>
            <w:tcW w:w="2126" w:type="dxa"/>
            <w:vAlign w:val="bottom"/>
          </w:tcPr>
          <w:p w14:paraId="458BB0B5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7:14:54</w:t>
            </w:r>
          </w:p>
        </w:tc>
      </w:tr>
      <w:tr w:rsidR="00366831" w:rsidRPr="00BB6948" w14:paraId="12D17CC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5D1602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C62501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2A69A47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2C798A9C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DC73CF7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6F7AB5B5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7:02:26</w:t>
            </w:r>
          </w:p>
        </w:tc>
        <w:tc>
          <w:tcPr>
            <w:tcW w:w="2126" w:type="dxa"/>
            <w:vAlign w:val="bottom"/>
          </w:tcPr>
          <w:p w14:paraId="5199C2C2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7:19:56</w:t>
            </w:r>
          </w:p>
        </w:tc>
      </w:tr>
      <w:tr w:rsidR="00366831" w:rsidRPr="00BB6948" w14:paraId="6016C0B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9AD5C4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ABAC6A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A648003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12</w:t>
            </w:r>
          </w:p>
        </w:tc>
        <w:tc>
          <w:tcPr>
            <w:tcW w:w="851" w:type="dxa"/>
            <w:vAlign w:val="bottom"/>
          </w:tcPr>
          <w:p w14:paraId="0C8FD087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43F91EE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15CE047F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8:43:04</w:t>
            </w:r>
          </w:p>
        </w:tc>
        <w:tc>
          <w:tcPr>
            <w:tcW w:w="2126" w:type="dxa"/>
            <w:vAlign w:val="bottom"/>
          </w:tcPr>
          <w:p w14:paraId="1B8F35FC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8:57:29</w:t>
            </w:r>
          </w:p>
        </w:tc>
      </w:tr>
      <w:tr w:rsidR="00366831" w:rsidRPr="00BB6948" w14:paraId="45C7B0B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3EC00D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FE972E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9E9DB3C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4B8C8C66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9F30BB4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2C14F2C0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5:27:16</w:t>
            </w:r>
          </w:p>
        </w:tc>
        <w:tc>
          <w:tcPr>
            <w:tcW w:w="2126" w:type="dxa"/>
            <w:vAlign w:val="bottom"/>
          </w:tcPr>
          <w:p w14:paraId="3AB17AFB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5:44:51</w:t>
            </w:r>
          </w:p>
        </w:tc>
      </w:tr>
      <w:tr w:rsidR="00366831" w:rsidRPr="00BB6948" w14:paraId="29D06AB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8D466C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776CC0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37D5706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4A80430B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598C9E0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418557CA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7:08:04</w:t>
            </w:r>
          </w:p>
        </w:tc>
        <w:tc>
          <w:tcPr>
            <w:tcW w:w="2126" w:type="dxa"/>
            <w:vAlign w:val="bottom"/>
          </w:tcPr>
          <w:p w14:paraId="3385A9D0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7:22:39</w:t>
            </w:r>
          </w:p>
        </w:tc>
      </w:tr>
      <w:tr w:rsidR="00366831" w:rsidRPr="00BB6948" w14:paraId="6C272E6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B9A429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7F8CA4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E76086D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612DFB43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C0D25FD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5F771CEC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6:58:14</w:t>
            </w:r>
          </w:p>
        </w:tc>
        <w:tc>
          <w:tcPr>
            <w:tcW w:w="2126" w:type="dxa"/>
            <w:vAlign w:val="bottom"/>
          </w:tcPr>
          <w:p w14:paraId="779D648B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7:13:36</w:t>
            </w:r>
          </w:p>
        </w:tc>
      </w:tr>
      <w:tr w:rsidR="00366831" w:rsidRPr="00BB6948" w14:paraId="51F60AB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62BA2F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316F80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336F844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4EDF37F9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4731B2E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2EE697BE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5:19:24</w:t>
            </w:r>
          </w:p>
        </w:tc>
        <w:tc>
          <w:tcPr>
            <w:tcW w:w="2126" w:type="dxa"/>
            <w:vAlign w:val="bottom"/>
          </w:tcPr>
          <w:p w14:paraId="5F581A4E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5:35:36</w:t>
            </w:r>
          </w:p>
        </w:tc>
      </w:tr>
      <w:tr w:rsidR="00366831" w:rsidRPr="00BB6948" w14:paraId="1B8F798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705C2E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31403F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1EA17D2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5CA08005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45C2A84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2ED7D69B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5:26:41</w:t>
            </w:r>
          </w:p>
        </w:tc>
        <w:tc>
          <w:tcPr>
            <w:tcW w:w="2126" w:type="dxa"/>
            <w:vAlign w:val="bottom"/>
          </w:tcPr>
          <w:p w14:paraId="2950CB2E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5:44:16</w:t>
            </w:r>
          </w:p>
        </w:tc>
      </w:tr>
      <w:tr w:rsidR="00366831" w:rsidRPr="00BB6948" w14:paraId="6AA4390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A3522E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387E37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F2EEC67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13</w:t>
            </w:r>
          </w:p>
        </w:tc>
        <w:tc>
          <w:tcPr>
            <w:tcW w:w="851" w:type="dxa"/>
            <w:vAlign w:val="bottom"/>
          </w:tcPr>
          <w:p w14:paraId="26301BE3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EAA9F98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12B952AD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10:19:59</w:t>
            </w:r>
          </w:p>
        </w:tc>
        <w:tc>
          <w:tcPr>
            <w:tcW w:w="2126" w:type="dxa"/>
            <w:vAlign w:val="bottom"/>
          </w:tcPr>
          <w:p w14:paraId="6AA5831F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10:33:52</w:t>
            </w:r>
          </w:p>
        </w:tc>
      </w:tr>
      <w:tr w:rsidR="00366831" w:rsidRPr="00BB6948" w14:paraId="2D48A2C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92C38D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08DDA5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CFDF89A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0636DA08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1570D39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03A2EC8C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8:39:02</w:t>
            </w:r>
          </w:p>
        </w:tc>
        <w:tc>
          <w:tcPr>
            <w:tcW w:w="2126" w:type="dxa"/>
            <w:vAlign w:val="bottom"/>
          </w:tcPr>
          <w:p w14:paraId="1C596A1D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8:56:34</w:t>
            </w:r>
          </w:p>
        </w:tc>
      </w:tr>
      <w:tr w:rsidR="00366831" w:rsidRPr="00BB6948" w14:paraId="726516D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69A58D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A501C4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E5A5118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19E5FCA2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7199085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1ACA049A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7:07:46</w:t>
            </w:r>
          </w:p>
        </w:tc>
        <w:tc>
          <w:tcPr>
            <w:tcW w:w="2126" w:type="dxa"/>
            <w:vAlign w:val="bottom"/>
          </w:tcPr>
          <w:p w14:paraId="531F49F5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7:21:50</w:t>
            </w:r>
          </w:p>
        </w:tc>
      </w:tr>
      <w:tr w:rsidR="00366831" w:rsidRPr="00BB6948" w14:paraId="21F02CC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B292F7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60E8C1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7225B53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5C1665BA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24983F5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395843B8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5:24:11</w:t>
            </w:r>
          </w:p>
        </w:tc>
        <w:tc>
          <w:tcPr>
            <w:tcW w:w="2126" w:type="dxa"/>
            <w:vAlign w:val="bottom"/>
          </w:tcPr>
          <w:p w14:paraId="0A2AAB09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5:39:33</w:t>
            </w:r>
          </w:p>
        </w:tc>
      </w:tr>
      <w:tr w:rsidR="00366831" w:rsidRPr="00BB6948" w14:paraId="167B00B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5F34E4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20DB34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2A4B12B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132DA5CD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93E6185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4930000F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7:01:40</w:t>
            </w:r>
          </w:p>
        </w:tc>
        <w:tc>
          <w:tcPr>
            <w:tcW w:w="2126" w:type="dxa"/>
            <w:vAlign w:val="bottom"/>
          </w:tcPr>
          <w:p w14:paraId="517F29FF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018-11-26 07:18:37</w:t>
            </w:r>
          </w:p>
        </w:tc>
      </w:tr>
      <w:tr w:rsidR="00366831" w:rsidRPr="00BB6948" w14:paraId="3456BBD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7D7479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68E2674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4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50A05566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31F8FEA6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84E02EB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23D2B855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8:54:24</w:t>
            </w:r>
          </w:p>
        </w:tc>
        <w:tc>
          <w:tcPr>
            <w:tcW w:w="2126" w:type="dxa"/>
            <w:vAlign w:val="bottom"/>
          </w:tcPr>
          <w:p w14:paraId="65F648E1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9:09:01</w:t>
            </w:r>
          </w:p>
        </w:tc>
      </w:tr>
      <w:tr w:rsidR="00366831" w:rsidRPr="00BB6948" w14:paraId="18E78B5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E70708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A9AEEC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4C7E1A6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63287977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2C8B41B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08B23C8A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7:14:57</w:t>
            </w:r>
          </w:p>
        </w:tc>
        <w:tc>
          <w:tcPr>
            <w:tcW w:w="2126" w:type="dxa"/>
            <w:vAlign w:val="bottom"/>
          </w:tcPr>
          <w:p w14:paraId="38C92D9C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7:32:02</w:t>
            </w:r>
          </w:p>
        </w:tc>
      </w:tr>
      <w:tr w:rsidR="00366831" w:rsidRPr="00BB6948" w14:paraId="422239D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5D9885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550FFA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F6C4F0F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4921BE6D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E933C7B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61840F33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7:09:38</w:t>
            </w:r>
          </w:p>
        </w:tc>
        <w:tc>
          <w:tcPr>
            <w:tcW w:w="2126" w:type="dxa"/>
            <w:vAlign w:val="bottom"/>
          </w:tcPr>
          <w:p w14:paraId="22481389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7:27:21</w:t>
            </w:r>
          </w:p>
        </w:tc>
      </w:tr>
      <w:tr w:rsidR="00366831" w:rsidRPr="00BB6948" w14:paraId="5C3E0FB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61213D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E8F3EE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86CCEB5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51429E70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3C520BB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3C856AF1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3:53:20</w:t>
            </w:r>
          </w:p>
        </w:tc>
        <w:tc>
          <w:tcPr>
            <w:tcW w:w="2126" w:type="dxa"/>
            <w:vAlign w:val="bottom"/>
          </w:tcPr>
          <w:p w14:paraId="6564848D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4:09:26</w:t>
            </w:r>
          </w:p>
        </w:tc>
      </w:tr>
      <w:tr w:rsidR="00366831" w:rsidRPr="00BB6948" w14:paraId="40C74D8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3EE521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8D068C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E4FFF51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0E02B7A5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94BFA1A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12C68406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5:31:33</w:t>
            </w:r>
          </w:p>
        </w:tc>
        <w:tc>
          <w:tcPr>
            <w:tcW w:w="2126" w:type="dxa"/>
            <w:vAlign w:val="bottom"/>
          </w:tcPr>
          <w:p w14:paraId="64C3A615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5:49:06</w:t>
            </w:r>
          </w:p>
        </w:tc>
      </w:tr>
      <w:tr w:rsidR="00366831" w:rsidRPr="00BB6948" w14:paraId="63D4A2B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8F6A62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95061F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BCBCF25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64D6AD09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AB91002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48A7D91E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7:16:09</w:t>
            </w:r>
          </w:p>
        </w:tc>
        <w:tc>
          <w:tcPr>
            <w:tcW w:w="2126" w:type="dxa"/>
            <w:vAlign w:val="bottom"/>
          </w:tcPr>
          <w:p w14:paraId="6A413D2C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7:33:55</w:t>
            </w:r>
          </w:p>
        </w:tc>
      </w:tr>
      <w:tr w:rsidR="00366831" w:rsidRPr="00BB6948" w14:paraId="76EA5B9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F7234B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B5E521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C7EFF29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6F0FAF71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7CA834D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3F1C078D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8:47:00</w:t>
            </w:r>
          </w:p>
        </w:tc>
        <w:tc>
          <w:tcPr>
            <w:tcW w:w="2126" w:type="dxa"/>
            <w:vAlign w:val="bottom"/>
          </w:tcPr>
          <w:p w14:paraId="315A7940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9:04:42</w:t>
            </w:r>
          </w:p>
        </w:tc>
      </w:tr>
      <w:tr w:rsidR="00366831" w:rsidRPr="00BB6948" w14:paraId="67F3358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7C8E42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0E4C76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3C21568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37BBF499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0A365CD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5785499B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5:32:00</w:t>
            </w:r>
          </w:p>
        </w:tc>
        <w:tc>
          <w:tcPr>
            <w:tcW w:w="2126" w:type="dxa"/>
            <w:vAlign w:val="bottom"/>
          </w:tcPr>
          <w:p w14:paraId="2F659ADF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5:49:39</w:t>
            </w:r>
          </w:p>
        </w:tc>
      </w:tr>
      <w:tr w:rsidR="00366831" w:rsidRPr="00BB6948" w14:paraId="1491257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8585D3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0FC1E0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317FA49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19E987FB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F126A46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7083BAD8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3:54:02</w:t>
            </w:r>
          </w:p>
        </w:tc>
        <w:tc>
          <w:tcPr>
            <w:tcW w:w="2126" w:type="dxa"/>
            <w:vAlign w:val="bottom"/>
          </w:tcPr>
          <w:p w14:paraId="08A3F240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4:09:32</w:t>
            </w:r>
          </w:p>
        </w:tc>
      </w:tr>
      <w:tr w:rsidR="00366831" w:rsidRPr="00BB6948" w14:paraId="2F09926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F562FA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86DE33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AB2A9DF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732B9145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9710C49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30F12F0D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7:11:57</w:t>
            </w:r>
          </w:p>
        </w:tc>
        <w:tc>
          <w:tcPr>
            <w:tcW w:w="2126" w:type="dxa"/>
            <w:vAlign w:val="bottom"/>
          </w:tcPr>
          <w:p w14:paraId="2FA6DA18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7:29:32</w:t>
            </w:r>
          </w:p>
        </w:tc>
      </w:tr>
      <w:tr w:rsidR="00366831" w:rsidRPr="00BB6948" w14:paraId="0CEEF88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D4332E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6053A9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1A65954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65BD9925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5A91209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3225B04C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5:34:39</w:t>
            </w:r>
          </w:p>
        </w:tc>
        <w:tc>
          <w:tcPr>
            <w:tcW w:w="2126" w:type="dxa"/>
            <w:vAlign w:val="bottom"/>
          </w:tcPr>
          <w:p w14:paraId="6AE922F5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018-11-26 15:48:59</w:t>
            </w:r>
          </w:p>
        </w:tc>
      </w:tr>
      <w:tr w:rsidR="00366831" w:rsidRPr="00BB6948" w14:paraId="7412551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6C23AA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244FDA3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5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2672BAB5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1A7185FA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760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02D8198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3CD1596B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018-11-26 18:54:24</w:t>
            </w:r>
          </w:p>
        </w:tc>
        <w:tc>
          <w:tcPr>
            <w:tcW w:w="2126" w:type="dxa"/>
            <w:vAlign w:val="bottom"/>
          </w:tcPr>
          <w:p w14:paraId="4660365D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018-11-26 19:09:01</w:t>
            </w:r>
          </w:p>
        </w:tc>
      </w:tr>
      <w:tr w:rsidR="00366831" w:rsidRPr="00BB6948" w14:paraId="1D863B0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E5836B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938DE9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5BFBF97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1825C5F2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760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C279054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14D8E84B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 w:rsidRPr="00EA2CBF">
              <w:rPr>
                <w:rFonts w:hint="eastAsia"/>
                <w:szCs w:val="21"/>
              </w:rPr>
              <w:t>018-11-26 17:14:57</w:t>
            </w:r>
          </w:p>
        </w:tc>
        <w:tc>
          <w:tcPr>
            <w:tcW w:w="2126" w:type="dxa"/>
            <w:vAlign w:val="bottom"/>
          </w:tcPr>
          <w:p w14:paraId="60544FCC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018-11-26 17:32:02</w:t>
            </w:r>
          </w:p>
        </w:tc>
      </w:tr>
      <w:tr w:rsidR="00366831" w:rsidRPr="00BB6948" w14:paraId="0FAF419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194117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86E5DA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D0C2A62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06C2D376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760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B371208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0ABBB7A4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018-11-26 17:09:38</w:t>
            </w:r>
          </w:p>
        </w:tc>
        <w:tc>
          <w:tcPr>
            <w:tcW w:w="2126" w:type="dxa"/>
            <w:vAlign w:val="bottom"/>
          </w:tcPr>
          <w:p w14:paraId="5E80D66F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018-11-26 17:27:21</w:t>
            </w:r>
          </w:p>
        </w:tc>
      </w:tr>
      <w:tr w:rsidR="00366831" w:rsidRPr="00BB6948" w14:paraId="5ED8A6D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173C22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0EB2D0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92B327F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493CFA84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760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36385A0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5C0A25A3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018-11-26 15:31:33</w:t>
            </w:r>
          </w:p>
        </w:tc>
        <w:tc>
          <w:tcPr>
            <w:tcW w:w="2126" w:type="dxa"/>
            <w:vAlign w:val="bottom"/>
          </w:tcPr>
          <w:p w14:paraId="0C52C83E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018-11-26 15:49:06</w:t>
            </w:r>
          </w:p>
        </w:tc>
      </w:tr>
      <w:tr w:rsidR="00366831" w:rsidRPr="00BB6948" w14:paraId="22590A4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884BE4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7836FA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85FEBD4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42E715C2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760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63A82FA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7DBF7FF1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018-11-26 17:16:09</w:t>
            </w:r>
          </w:p>
        </w:tc>
        <w:tc>
          <w:tcPr>
            <w:tcW w:w="2126" w:type="dxa"/>
            <w:vAlign w:val="bottom"/>
          </w:tcPr>
          <w:p w14:paraId="369C3990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018-11-26 17:33:55</w:t>
            </w:r>
          </w:p>
        </w:tc>
      </w:tr>
      <w:tr w:rsidR="00366831" w:rsidRPr="00BB6948" w14:paraId="16D7C31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CEC0BC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68C9DC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B8E600C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10076409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760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6955F2D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2B70F3C7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018-11-26 15:32:00</w:t>
            </w:r>
          </w:p>
        </w:tc>
        <w:tc>
          <w:tcPr>
            <w:tcW w:w="2126" w:type="dxa"/>
            <w:vAlign w:val="bottom"/>
          </w:tcPr>
          <w:p w14:paraId="2744D623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018-11-26 15:49:39</w:t>
            </w:r>
          </w:p>
        </w:tc>
      </w:tr>
      <w:tr w:rsidR="00366831" w:rsidRPr="00BB6948" w14:paraId="42DC3A9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E6378E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9214CC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D8BE7BC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4B45BEA2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760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DAF348D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557FEE0C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018-11-26 18:47:00</w:t>
            </w:r>
          </w:p>
        </w:tc>
        <w:tc>
          <w:tcPr>
            <w:tcW w:w="2126" w:type="dxa"/>
            <w:vAlign w:val="bottom"/>
          </w:tcPr>
          <w:p w14:paraId="27DC209F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018-11-26 19:04:42</w:t>
            </w:r>
          </w:p>
        </w:tc>
      </w:tr>
      <w:tr w:rsidR="00366831" w:rsidRPr="00BB6948" w14:paraId="5DB1305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5BFBF7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8211C8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9517C1B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3612EFDA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760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F884215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795BE8D5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018-11-26 15:34:39</w:t>
            </w:r>
          </w:p>
        </w:tc>
        <w:tc>
          <w:tcPr>
            <w:tcW w:w="2126" w:type="dxa"/>
            <w:vAlign w:val="bottom"/>
          </w:tcPr>
          <w:p w14:paraId="56001EFA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018-11-26 15:48:59</w:t>
            </w:r>
          </w:p>
        </w:tc>
      </w:tr>
      <w:tr w:rsidR="00366831" w:rsidRPr="00BB6948" w14:paraId="0A60C1B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1994DE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14F7DC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19803F3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3FDC228C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760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B262136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00D4FD72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018-11-26 17:11:57</w:t>
            </w:r>
          </w:p>
        </w:tc>
        <w:tc>
          <w:tcPr>
            <w:tcW w:w="2126" w:type="dxa"/>
            <w:vAlign w:val="bottom"/>
          </w:tcPr>
          <w:p w14:paraId="060BB664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018-11-26 17:29:32</w:t>
            </w:r>
          </w:p>
        </w:tc>
      </w:tr>
      <w:tr w:rsidR="00366831" w:rsidRPr="00BB6948" w14:paraId="510FDF5B" w14:textId="77777777" w:rsidTr="00531D84">
        <w:trPr>
          <w:trHeight w:val="107"/>
          <w:jc w:val="center"/>
        </w:trPr>
        <w:tc>
          <w:tcPr>
            <w:tcW w:w="979" w:type="dxa"/>
            <w:vMerge w:val="restart"/>
            <w:shd w:val="clear" w:color="auto" w:fill="auto"/>
            <w:vAlign w:val="center"/>
          </w:tcPr>
          <w:p w14:paraId="3CF569D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5</w:t>
            </w:r>
          </w:p>
        </w:tc>
        <w:tc>
          <w:tcPr>
            <w:tcW w:w="1134" w:type="dxa"/>
            <w:vMerge w:val="restart"/>
            <w:vAlign w:val="center"/>
          </w:tcPr>
          <w:p w14:paraId="2DE9AF6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6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78FA0596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2AB5342B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49F2606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688263D5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018-11-26 21:01:49</w:t>
            </w:r>
          </w:p>
        </w:tc>
        <w:tc>
          <w:tcPr>
            <w:tcW w:w="2126" w:type="dxa"/>
            <w:vAlign w:val="bottom"/>
          </w:tcPr>
          <w:p w14:paraId="6D3CD04C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018-11-26 21:16:00</w:t>
            </w:r>
          </w:p>
        </w:tc>
      </w:tr>
      <w:tr w:rsidR="00366831" w:rsidRPr="00BB6948" w14:paraId="6D2EA50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8F887B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17A5EC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E92CB16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1086002F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FC1C1D8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47367334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018-11-26 19:29:20</w:t>
            </w:r>
          </w:p>
        </w:tc>
        <w:tc>
          <w:tcPr>
            <w:tcW w:w="2126" w:type="dxa"/>
            <w:vAlign w:val="bottom"/>
          </w:tcPr>
          <w:p w14:paraId="0EEE75EC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018-11-26 19:42:45</w:t>
            </w:r>
          </w:p>
        </w:tc>
      </w:tr>
      <w:tr w:rsidR="00366831" w:rsidRPr="00BB6948" w14:paraId="20A257C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17D72D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4AB09E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0A7C96C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5FE6FA4A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B1CE2B8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5E326DA8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018-11-26 19:33:16</w:t>
            </w:r>
          </w:p>
        </w:tc>
        <w:tc>
          <w:tcPr>
            <w:tcW w:w="2126" w:type="dxa"/>
            <w:vAlign w:val="bottom"/>
          </w:tcPr>
          <w:p w14:paraId="4FA5A471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018-11-26 19:48:13</w:t>
            </w:r>
          </w:p>
        </w:tc>
      </w:tr>
      <w:tr w:rsidR="00366831" w:rsidRPr="00BB6948" w14:paraId="611E859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F0EF14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B4BAF5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191DE44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4408ABBF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BB19E73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08185003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018-11-26 21:07:05</w:t>
            </w:r>
          </w:p>
        </w:tc>
        <w:tc>
          <w:tcPr>
            <w:tcW w:w="2126" w:type="dxa"/>
            <w:vAlign w:val="bottom"/>
          </w:tcPr>
          <w:p w14:paraId="27C23957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018-11-26 21:20:47</w:t>
            </w:r>
          </w:p>
        </w:tc>
      </w:tr>
      <w:tr w:rsidR="00366831" w:rsidRPr="00BB6948" w14:paraId="6D84A1B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AF6BFA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7242BF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1B652CE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2A9380A7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7BB5C02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69C5B4A8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018-11-26 18:00:05</w:t>
            </w:r>
          </w:p>
        </w:tc>
        <w:tc>
          <w:tcPr>
            <w:tcW w:w="2126" w:type="dxa"/>
            <w:vAlign w:val="bottom"/>
          </w:tcPr>
          <w:p w14:paraId="60B07BA7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018-11-26 18:15:39</w:t>
            </w:r>
          </w:p>
        </w:tc>
      </w:tr>
      <w:tr w:rsidR="00366831" w:rsidRPr="00BB6948" w14:paraId="418069F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43CC07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9B0B77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B7A9A49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797D9E62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3321AD2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143BE8FF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018-11-26 19:26:56</w:t>
            </w:r>
          </w:p>
        </w:tc>
        <w:tc>
          <w:tcPr>
            <w:tcW w:w="2126" w:type="dxa"/>
            <w:vAlign w:val="bottom"/>
          </w:tcPr>
          <w:p w14:paraId="59663808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018-11-26 19:42:15</w:t>
            </w:r>
          </w:p>
        </w:tc>
      </w:tr>
      <w:tr w:rsidR="00366831" w:rsidRPr="00BB6948" w14:paraId="7C48AB0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66EFC0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AC69E3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0AF5999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720D2B54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E44332B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196BE9FE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018-11-26 17:59:37</w:t>
            </w:r>
          </w:p>
        </w:tc>
        <w:tc>
          <w:tcPr>
            <w:tcW w:w="2126" w:type="dxa"/>
            <w:vAlign w:val="bottom"/>
          </w:tcPr>
          <w:p w14:paraId="5BFC6201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018-11-26 18:15:09</w:t>
            </w:r>
          </w:p>
        </w:tc>
      </w:tr>
      <w:tr w:rsidR="00366831" w:rsidRPr="00BB6948" w14:paraId="25D2E73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AD7517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15D152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B023C1B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4FC8D311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65610E9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0ED39D67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018-11-26 21:07:04</w:t>
            </w:r>
          </w:p>
        </w:tc>
        <w:tc>
          <w:tcPr>
            <w:tcW w:w="2126" w:type="dxa"/>
            <w:vAlign w:val="bottom"/>
          </w:tcPr>
          <w:p w14:paraId="674A3B54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018-11-26 21:21:49</w:t>
            </w:r>
          </w:p>
        </w:tc>
      </w:tr>
      <w:tr w:rsidR="00366831" w:rsidRPr="00BB6948" w14:paraId="4DDB456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6FD4A2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E1288D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81895AC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32329ABD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A67016D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3CAE985A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018-11-26 22:40:35</w:t>
            </w:r>
          </w:p>
        </w:tc>
        <w:tc>
          <w:tcPr>
            <w:tcW w:w="2126" w:type="dxa"/>
            <w:vAlign w:val="bottom"/>
          </w:tcPr>
          <w:p w14:paraId="111781CD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 w:rsidRPr="00271743">
              <w:rPr>
                <w:rFonts w:hint="eastAsia"/>
                <w:szCs w:val="21"/>
              </w:rPr>
              <w:t>018-11-26 22:54:32</w:t>
            </w:r>
          </w:p>
        </w:tc>
      </w:tr>
      <w:tr w:rsidR="00366831" w:rsidRPr="00BB6948" w14:paraId="4BBA029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0034A0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93BC9C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5B9C6F8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1312D77C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4E17D26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698AF11F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018-11-26 19:30:53</w:t>
            </w:r>
          </w:p>
        </w:tc>
        <w:tc>
          <w:tcPr>
            <w:tcW w:w="2126" w:type="dxa"/>
            <w:vAlign w:val="bottom"/>
          </w:tcPr>
          <w:p w14:paraId="125115B2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018-11-26 19:46:25</w:t>
            </w:r>
          </w:p>
        </w:tc>
      </w:tr>
      <w:tr w:rsidR="00366831" w:rsidRPr="00BB6948" w14:paraId="777A337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A01314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5ACCE21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7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01095529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5E14B519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B746A8E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1C28B32A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 xml:space="preserve"> 2018-11-26 21:01:49</w:t>
            </w:r>
          </w:p>
        </w:tc>
        <w:tc>
          <w:tcPr>
            <w:tcW w:w="2126" w:type="dxa"/>
            <w:vAlign w:val="bottom"/>
          </w:tcPr>
          <w:p w14:paraId="606E031C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018-11-26 21:16:00</w:t>
            </w:r>
          </w:p>
        </w:tc>
      </w:tr>
      <w:tr w:rsidR="00366831" w:rsidRPr="00BB6948" w14:paraId="11BB9D6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6165F5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353415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BFDEF02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07C7021C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8A8B2AD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7ADB9420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018-11-26 19:29:20</w:t>
            </w:r>
          </w:p>
        </w:tc>
        <w:tc>
          <w:tcPr>
            <w:tcW w:w="2126" w:type="dxa"/>
            <w:vAlign w:val="bottom"/>
          </w:tcPr>
          <w:p w14:paraId="54CE8470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018-11-26 19:42:45</w:t>
            </w:r>
          </w:p>
        </w:tc>
      </w:tr>
      <w:tr w:rsidR="00366831" w:rsidRPr="00BB6948" w14:paraId="4B57ECB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592FED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34675C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12276E4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3237E9DD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6137F61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550A79A3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018-11-26 19:33:16</w:t>
            </w:r>
          </w:p>
        </w:tc>
        <w:tc>
          <w:tcPr>
            <w:tcW w:w="2126" w:type="dxa"/>
            <w:vAlign w:val="bottom"/>
          </w:tcPr>
          <w:p w14:paraId="0DE95469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018-11-26 19:48:13</w:t>
            </w:r>
          </w:p>
        </w:tc>
      </w:tr>
      <w:tr w:rsidR="00366831" w:rsidRPr="00BB6948" w14:paraId="37CD8E0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721785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A1229C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5D9630E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4FB9C68F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50337D0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0780F491" w14:textId="77777777" w:rsidR="00366831" w:rsidRPr="006B5E79" w:rsidRDefault="00366831" w:rsidP="00531D84">
            <w:pPr>
              <w:adjustRightInd w:val="0"/>
              <w:spacing w:line="240" w:lineRule="atLeast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 w:rsidRPr="006B5E79">
              <w:rPr>
                <w:rFonts w:hint="eastAsia"/>
                <w:szCs w:val="21"/>
              </w:rPr>
              <w:t>018-11-26 21:07:05</w:t>
            </w:r>
          </w:p>
        </w:tc>
        <w:tc>
          <w:tcPr>
            <w:tcW w:w="2126" w:type="dxa"/>
            <w:vAlign w:val="bottom"/>
          </w:tcPr>
          <w:p w14:paraId="79331585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018-11-26 21:20:47</w:t>
            </w:r>
          </w:p>
        </w:tc>
      </w:tr>
      <w:tr w:rsidR="00366831" w:rsidRPr="00BB6948" w14:paraId="6215CF6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3CE35A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8ED075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8401709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0DC07A2E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C1BFC3F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48A8C5F1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018-11-26 18:00:05</w:t>
            </w:r>
          </w:p>
        </w:tc>
        <w:tc>
          <w:tcPr>
            <w:tcW w:w="2126" w:type="dxa"/>
            <w:vAlign w:val="bottom"/>
          </w:tcPr>
          <w:p w14:paraId="0DBE8C37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018-11-26 18:15:39</w:t>
            </w:r>
          </w:p>
        </w:tc>
      </w:tr>
      <w:tr w:rsidR="00366831" w:rsidRPr="00BB6948" w14:paraId="6436ED2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9C28FC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813FFE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24CCC3B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0743DDB0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19C4BEE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7419BCA1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018-11-26 19:26:56</w:t>
            </w:r>
          </w:p>
        </w:tc>
        <w:tc>
          <w:tcPr>
            <w:tcW w:w="2126" w:type="dxa"/>
            <w:vAlign w:val="bottom"/>
          </w:tcPr>
          <w:p w14:paraId="1A665E28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018-11-26 19:42:15</w:t>
            </w:r>
          </w:p>
        </w:tc>
      </w:tr>
      <w:tr w:rsidR="00366831" w:rsidRPr="00BB6948" w14:paraId="698EFC9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A3431E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F6C459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7B75CD1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0070B464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EC51A78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6A956BFF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018-11-26 17:59:37</w:t>
            </w:r>
          </w:p>
        </w:tc>
        <w:tc>
          <w:tcPr>
            <w:tcW w:w="2126" w:type="dxa"/>
            <w:vAlign w:val="bottom"/>
          </w:tcPr>
          <w:p w14:paraId="015D0B81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018-11-26 18:15:09</w:t>
            </w:r>
          </w:p>
        </w:tc>
      </w:tr>
      <w:tr w:rsidR="00366831" w:rsidRPr="00BB6948" w14:paraId="0C3D94E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D7E58C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320704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E805784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4CAA493B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BC83406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0A80B0FC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018-11-26 21:07:04</w:t>
            </w:r>
          </w:p>
        </w:tc>
        <w:tc>
          <w:tcPr>
            <w:tcW w:w="2126" w:type="dxa"/>
            <w:vAlign w:val="bottom"/>
          </w:tcPr>
          <w:p w14:paraId="06126F1E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018-11-26 21:21:49</w:t>
            </w:r>
          </w:p>
        </w:tc>
      </w:tr>
      <w:tr w:rsidR="00366831" w:rsidRPr="00BB6948" w14:paraId="41662D3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1858AC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B29C49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C68B073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1745F788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235E861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1920D87D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018-11-26 22:40:35</w:t>
            </w:r>
          </w:p>
        </w:tc>
        <w:tc>
          <w:tcPr>
            <w:tcW w:w="2126" w:type="dxa"/>
            <w:vAlign w:val="bottom"/>
          </w:tcPr>
          <w:p w14:paraId="1C1DE1A5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018-11-26 22:54:32</w:t>
            </w:r>
          </w:p>
        </w:tc>
      </w:tr>
      <w:tr w:rsidR="00366831" w:rsidRPr="00BB6948" w14:paraId="7CB5F03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7E077C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95F27D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2883F31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1FED1DB5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6997999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28DAE269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018-11-26 19:30:53</w:t>
            </w:r>
          </w:p>
        </w:tc>
        <w:tc>
          <w:tcPr>
            <w:tcW w:w="2126" w:type="dxa"/>
            <w:vAlign w:val="bottom"/>
          </w:tcPr>
          <w:p w14:paraId="702CAB56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018-11-26 19:46:25</w:t>
            </w:r>
          </w:p>
        </w:tc>
      </w:tr>
      <w:tr w:rsidR="00366831" w:rsidRPr="00BB6948" w14:paraId="73C2077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ACE208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00C21F0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8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322D1680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06C506DE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FA533DF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0FC3E392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09:04:52</w:t>
            </w:r>
          </w:p>
        </w:tc>
        <w:tc>
          <w:tcPr>
            <w:tcW w:w="2126" w:type="dxa"/>
            <w:vAlign w:val="bottom"/>
          </w:tcPr>
          <w:p w14:paraId="68FE02E5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09:19:59</w:t>
            </w:r>
          </w:p>
        </w:tc>
      </w:tr>
      <w:tr w:rsidR="00366831" w:rsidRPr="00BB6948" w14:paraId="717F3CA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5A67A1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EA68E0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6A2D1D9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4F59339E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C1E20AC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1AD82C05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08:59:56</w:t>
            </w:r>
          </w:p>
        </w:tc>
        <w:tc>
          <w:tcPr>
            <w:tcW w:w="2126" w:type="dxa"/>
            <w:vAlign w:val="bottom"/>
          </w:tcPr>
          <w:p w14:paraId="721D84DE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09:15:26</w:t>
            </w:r>
          </w:p>
        </w:tc>
      </w:tr>
      <w:tr w:rsidR="00366831" w:rsidRPr="00BB6948" w14:paraId="3C85575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9476E6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463FA4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A8555DB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383B60CA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8FD01FE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7D425A97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05:51:54</w:t>
            </w:r>
          </w:p>
        </w:tc>
        <w:tc>
          <w:tcPr>
            <w:tcW w:w="2126" w:type="dxa"/>
            <w:vAlign w:val="bottom"/>
          </w:tcPr>
          <w:p w14:paraId="759A5394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06:05:11</w:t>
            </w:r>
          </w:p>
        </w:tc>
      </w:tr>
      <w:tr w:rsidR="00366831" w:rsidRPr="00BB6948" w14:paraId="667ADAD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2757BB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01777F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F6214D3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60C5B12D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B2AF2FA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59B81C50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07:24:16</w:t>
            </w:r>
          </w:p>
        </w:tc>
        <w:tc>
          <w:tcPr>
            <w:tcW w:w="2126" w:type="dxa"/>
            <w:vAlign w:val="bottom"/>
          </w:tcPr>
          <w:p w14:paraId="07230B72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07:39:35</w:t>
            </w:r>
          </w:p>
        </w:tc>
      </w:tr>
      <w:tr w:rsidR="00366831" w:rsidRPr="00BB6948" w14:paraId="27FDF5A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22A86C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481793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614865A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0C731433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5DA926A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1D2FB497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07:32:34</w:t>
            </w:r>
          </w:p>
        </w:tc>
        <w:tc>
          <w:tcPr>
            <w:tcW w:w="2126" w:type="dxa"/>
            <w:vAlign w:val="bottom"/>
          </w:tcPr>
          <w:p w14:paraId="4A2FD4A7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07:47:22</w:t>
            </w:r>
          </w:p>
        </w:tc>
      </w:tr>
      <w:tr w:rsidR="00366831" w:rsidRPr="00BB6948" w14:paraId="47D679A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4C6634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9DBA9E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B120092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5CACD254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D0DD2EE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4661DC50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10:34:20</w:t>
            </w:r>
          </w:p>
        </w:tc>
        <w:tc>
          <w:tcPr>
            <w:tcW w:w="2126" w:type="dxa"/>
            <w:vAlign w:val="bottom"/>
          </w:tcPr>
          <w:p w14:paraId="334DB99D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10:49:50</w:t>
            </w:r>
          </w:p>
        </w:tc>
      </w:tr>
      <w:tr w:rsidR="00366831" w:rsidRPr="00BB6948" w14:paraId="0B2673E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A04D4C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664A8F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EB30C89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05F4A08A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4BF8D86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13A51AC9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05:52:36</w:t>
            </w:r>
          </w:p>
        </w:tc>
        <w:tc>
          <w:tcPr>
            <w:tcW w:w="2126" w:type="dxa"/>
            <w:vAlign w:val="bottom"/>
          </w:tcPr>
          <w:p w14:paraId="400140F9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06:05:36</w:t>
            </w:r>
          </w:p>
        </w:tc>
      </w:tr>
      <w:tr w:rsidR="00366831" w:rsidRPr="00BB6948" w14:paraId="31C2A45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D38A6B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161108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3C4C909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0F6159FB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4C5A164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4CCD3D70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07:24:49</w:t>
            </w:r>
          </w:p>
        </w:tc>
        <w:tc>
          <w:tcPr>
            <w:tcW w:w="2126" w:type="dxa"/>
            <w:vAlign w:val="bottom"/>
          </w:tcPr>
          <w:p w14:paraId="78BACFCB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07:40:07</w:t>
            </w:r>
          </w:p>
        </w:tc>
      </w:tr>
      <w:tr w:rsidR="00366831" w:rsidRPr="00BB6948" w14:paraId="4ADCC8D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32798B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11A68A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D2E26D7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0E94BAEF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AD41878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35BBB5E5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09:01:42</w:t>
            </w:r>
          </w:p>
        </w:tc>
        <w:tc>
          <w:tcPr>
            <w:tcW w:w="2126" w:type="dxa"/>
            <w:vAlign w:val="bottom"/>
          </w:tcPr>
          <w:p w14:paraId="7D3DE73B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09:15:50</w:t>
            </w:r>
          </w:p>
        </w:tc>
      </w:tr>
      <w:tr w:rsidR="00366831" w:rsidRPr="00BB6948" w14:paraId="2B094FB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3124E4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052CA8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3303565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2B7D3ECE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EDF39E0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54BC4CCC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07:28:40</w:t>
            </w:r>
          </w:p>
        </w:tc>
        <w:tc>
          <w:tcPr>
            <w:tcW w:w="2126" w:type="dxa"/>
            <w:vAlign w:val="bottom"/>
          </w:tcPr>
          <w:p w14:paraId="56DB02DA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018-11-26 07:42:54</w:t>
            </w:r>
          </w:p>
        </w:tc>
      </w:tr>
      <w:tr w:rsidR="00366831" w:rsidRPr="00BB6948" w14:paraId="745E97E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F45111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37ADED8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9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267F5BFF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7EF8FF54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1683479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05B1E2A6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018-11-26 09:04:52</w:t>
            </w:r>
          </w:p>
        </w:tc>
        <w:tc>
          <w:tcPr>
            <w:tcW w:w="2126" w:type="dxa"/>
            <w:vAlign w:val="bottom"/>
          </w:tcPr>
          <w:p w14:paraId="1450A1DF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018-11-26 09:19:59</w:t>
            </w:r>
          </w:p>
        </w:tc>
      </w:tr>
      <w:tr w:rsidR="00366831" w:rsidRPr="00BB6948" w14:paraId="55EE535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BF5E24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2F7106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B3DA31F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36A7DCB1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0CA32AA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48067EB8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018-11-26 08:59:56</w:t>
            </w:r>
          </w:p>
        </w:tc>
        <w:tc>
          <w:tcPr>
            <w:tcW w:w="2126" w:type="dxa"/>
            <w:vAlign w:val="bottom"/>
          </w:tcPr>
          <w:p w14:paraId="3C384651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018-11-26 09:15:26</w:t>
            </w:r>
          </w:p>
        </w:tc>
      </w:tr>
      <w:tr w:rsidR="00366831" w:rsidRPr="00BB6948" w14:paraId="4E65006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300EAA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536062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496833F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5D35DE81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6A5D3CD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52BB509D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018-11-26 05:51:54</w:t>
            </w:r>
          </w:p>
        </w:tc>
        <w:tc>
          <w:tcPr>
            <w:tcW w:w="2126" w:type="dxa"/>
            <w:vAlign w:val="bottom"/>
          </w:tcPr>
          <w:p w14:paraId="77107BA9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018-11-26 06:05:11</w:t>
            </w:r>
          </w:p>
        </w:tc>
      </w:tr>
      <w:tr w:rsidR="00366831" w:rsidRPr="00BB6948" w14:paraId="3AFF48A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3CE1D2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5414CE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5308E7E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02D73751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571D31A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4ABC5A86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018-11-26 07:24:16</w:t>
            </w:r>
          </w:p>
        </w:tc>
        <w:tc>
          <w:tcPr>
            <w:tcW w:w="2126" w:type="dxa"/>
            <w:vAlign w:val="bottom"/>
          </w:tcPr>
          <w:p w14:paraId="36E99B80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018-11-26 07:39:35</w:t>
            </w:r>
          </w:p>
        </w:tc>
      </w:tr>
      <w:tr w:rsidR="00366831" w:rsidRPr="00BB6948" w14:paraId="01DD2C6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E930F9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ACB489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3AD80A3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322C9946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400E4C6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615571AB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018-11-26 07:32:34</w:t>
            </w:r>
          </w:p>
        </w:tc>
        <w:tc>
          <w:tcPr>
            <w:tcW w:w="2126" w:type="dxa"/>
            <w:vAlign w:val="bottom"/>
          </w:tcPr>
          <w:p w14:paraId="25F6A323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018-11-26 07:47:22</w:t>
            </w:r>
          </w:p>
        </w:tc>
      </w:tr>
      <w:tr w:rsidR="00366831" w:rsidRPr="00BB6948" w14:paraId="63752A0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CFDA8E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A45DAA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4E1E147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188C4BDE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9474CDA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1F5C32CB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018-11-26 10:34:20</w:t>
            </w:r>
          </w:p>
        </w:tc>
        <w:tc>
          <w:tcPr>
            <w:tcW w:w="2126" w:type="dxa"/>
            <w:vAlign w:val="bottom"/>
          </w:tcPr>
          <w:p w14:paraId="2F15694B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018-11-26 10:49:50</w:t>
            </w:r>
          </w:p>
        </w:tc>
      </w:tr>
      <w:tr w:rsidR="00366831" w:rsidRPr="00BB6948" w14:paraId="0A4AA05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0DA28D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C5D487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1B3172A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5E8C76CE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DB6A0CA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72434B0F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 w:rsidRPr="002B63B6">
              <w:rPr>
                <w:rFonts w:hint="eastAsia"/>
                <w:szCs w:val="21"/>
              </w:rPr>
              <w:t>018-11-26 05:52:36</w:t>
            </w:r>
          </w:p>
        </w:tc>
        <w:tc>
          <w:tcPr>
            <w:tcW w:w="2126" w:type="dxa"/>
            <w:vAlign w:val="bottom"/>
          </w:tcPr>
          <w:p w14:paraId="1AA36AF3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018-11-26 06:05:36</w:t>
            </w:r>
          </w:p>
        </w:tc>
      </w:tr>
      <w:tr w:rsidR="00366831" w:rsidRPr="00BB6948" w14:paraId="523045E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BF67FC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A8FC78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8E6A412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3330FD17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96A17D2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7620C387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018-11-26 07:24:49</w:t>
            </w:r>
          </w:p>
        </w:tc>
        <w:tc>
          <w:tcPr>
            <w:tcW w:w="2126" w:type="dxa"/>
            <w:vAlign w:val="bottom"/>
          </w:tcPr>
          <w:p w14:paraId="61FA1624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018-11-26 07:40:07</w:t>
            </w:r>
          </w:p>
        </w:tc>
      </w:tr>
      <w:tr w:rsidR="00366831" w:rsidRPr="00BB6948" w14:paraId="600613F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0F6C58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604834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62C9C85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587D8BD5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36A4B56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7FD8FDBA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018-11-26 09:01:42</w:t>
            </w:r>
          </w:p>
        </w:tc>
        <w:tc>
          <w:tcPr>
            <w:tcW w:w="2126" w:type="dxa"/>
            <w:vAlign w:val="bottom"/>
          </w:tcPr>
          <w:p w14:paraId="428AC075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018-11-26 09:15:50</w:t>
            </w:r>
          </w:p>
        </w:tc>
      </w:tr>
      <w:tr w:rsidR="00366831" w:rsidRPr="00BB6948" w14:paraId="551894C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438747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4D910F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66C8062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3B8639B2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7603283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307EA50E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018-11-26 07:28:40</w:t>
            </w:r>
          </w:p>
        </w:tc>
        <w:tc>
          <w:tcPr>
            <w:tcW w:w="2126" w:type="dxa"/>
            <w:vAlign w:val="bottom"/>
          </w:tcPr>
          <w:p w14:paraId="058EDF49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018-11-26 07:42:54</w:t>
            </w:r>
          </w:p>
        </w:tc>
      </w:tr>
      <w:tr w:rsidR="00366831" w:rsidRPr="00BB6948" w14:paraId="10A39E24" w14:textId="77777777" w:rsidTr="00531D84">
        <w:trPr>
          <w:trHeight w:val="107"/>
          <w:jc w:val="center"/>
        </w:trPr>
        <w:tc>
          <w:tcPr>
            <w:tcW w:w="979" w:type="dxa"/>
            <w:vMerge w:val="restart"/>
            <w:shd w:val="clear" w:color="auto" w:fill="auto"/>
            <w:vAlign w:val="center"/>
          </w:tcPr>
          <w:p w14:paraId="2B10D5B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8</w:t>
            </w:r>
          </w:p>
        </w:tc>
        <w:tc>
          <w:tcPr>
            <w:tcW w:w="1134" w:type="dxa"/>
            <w:vMerge w:val="restart"/>
            <w:vAlign w:val="center"/>
          </w:tcPr>
          <w:p w14:paraId="3FE46AA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0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38DC954F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0158CF38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71250D0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24B3219E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018-11-26 18:32:35</w:t>
            </w:r>
          </w:p>
        </w:tc>
        <w:tc>
          <w:tcPr>
            <w:tcW w:w="2126" w:type="dxa"/>
            <w:vAlign w:val="bottom"/>
          </w:tcPr>
          <w:p w14:paraId="071D787A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018-11-26 18:49:17</w:t>
            </w:r>
          </w:p>
        </w:tc>
      </w:tr>
      <w:tr w:rsidR="00366831" w:rsidRPr="00BB6948" w14:paraId="6A04FAB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FF678E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D8A48F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D1DBAA5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188E050A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B6413D9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695A1CAF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018-11-26 18:37:15</w:t>
            </w:r>
          </w:p>
        </w:tc>
        <w:tc>
          <w:tcPr>
            <w:tcW w:w="2126" w:type="dxa"/>
            <w:vAlign w:val="bottom"/>
          </w:tcPr>
          <w:p w14:paraId="410B4FE6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018-11-26 18:54:22</w:t>
            </w:r>
          </w:p>
        </w:tc>
      </w:tr>
      <w:tr w:rsidR="00366831" w:rsidRPr="00BB6948" w14:paraId="58D5CB6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C13990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6E3354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57FCF6B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134501A2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95C5B72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2</w:t>
            </w:r>
          </w:p>
        </w:tc>
        <w:tc>
          <w:tcPr>
            <w:tcW w:w="2126" w:type="dxa"/>
            <w:vAlign w:val="bottom"/>
          </w:tcPr>
          <w:p w14:paraId="472D1C13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018-11-26 18:26:44</w:t>
            </w:r>
          </w:p>
        </w:tc>
        <w:tc>
          <w:tcPr>
            <w:tcW w:w="2126" w:type="dxa"/>
            <w:vAlign w:val="bottom"/>
          </w:tcPr>
          <w:p w14:paraId="289AE1D1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018-11-26 18:51:12</w:t>
            </w:r>
          </w:p>
        </w:tc>
      </w:tr>
      <w:tr w:rsidR="00366831" w:rsidRPr="00BB6948" w14:paraId="7F687AB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CE8AB9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50ADDA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CE517F2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6BD46A11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EF5EF22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2</w:t>
            </w:r>
          </w:p>
        </w:tc>
        <w:tc>
          <w:tcPr>
            <w:tcW w:w="2126" w:type="dxa"/>
            <w:vAlign w:val="bottom"/>
          </w:tcPr>
          <w:p w14:paraId="4BE3C6FD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018-11-26 16:49:58</w:t>
            </w:r>
          </w:p>
        </w:tc>
        <w:tc>
          <w:tcPr>
            <w:tcW w:w="2126" w:type="dxa"/>
            <w:vAlign w:val="bottom"/>
          </w:tcPr>
          <w:p w14:paraId="7C55B75E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018-11-26 17:16:43</w:t>
            </w:r>
          </w:p>
        </w:tc>
      </w:tr>
      <w:tr w:rsidR="00366831" w:rsidRPr="00BB6948" w14:paraId="4049742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638E27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F56138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4370EE3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1F42D7D5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25ED726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6B70C5A9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018-11-26 17:02:09</w:t>
            </w:r>
          </w:p>
        </w:tc>
        <w:tc>
          <w:tcPr>
            <w:tcW w:w="2126" w:type="dxa"/>
            <w:vAlign w:val="bottom"/>
          </w:tcPr>
          <w:p w14:paraId="605BE412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018-11-26 17:19:06</w:t>
            </w:r>
          </w:p>
        </w:tc>
      </w:tr>
      <w:tr w:rsidR="00366831" w:rsidRPr="00BB6948" w14:paraId="1EA4231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CFA18C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195092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D8D9B06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4C811E4E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0747593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5ECF36B5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018-11-26 18:31:00</w:t>
            </w:r>
          </w:p>
        </w:tc>
        <w:tc>
          <w:tcPr>
            <w:tcW w:w="2126" w:type="dxa"/>
            <w:vAlign w:val="bottom"/>
          </w:tcPr>
          <w:p w14:paraId="4E72A155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018-11-26 18:48:02</w:t>
            </w:r>
          </w:p>
        </w:tc>
      </w:tr>
      <w:tr w:rsidR="00366831" w:rsidRPr="00BB6948" w14:paraId="493A6FB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9E2910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3E1ABE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38D97C3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0A03E690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2B0EA2B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681454E0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018-11-26 17:01:36</w:t>
            </w:r>
          </w:p>
        </w:tc>
        <w:tc>
          <w:tcPr>
            <w:tcW w:w="2126" w:type="dxa"/>
            <w:vAlign w:val="bottom"/>
          </w:tcPr>
          <w:p w14:paraId="6F090CBC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018-11-26 17:18:37</w:t>
            </w:r>
          </w:p>
        </w:tc>
      </w:tr>
      <w:tr w:rsidR="00366831" w:rsidRPr="00BB6948" w14:paraId="53697DD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1DBF2F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E054F9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CCA32FC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3412C810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F91D179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281DE99F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018-11-26 20:13:24</w:t>
            </w:r>
          </w:p>
        </w:tc>
        <w:tc>
          <w:tcPr>
            <w:tcW w:w="2126" w:type="dxa"/>
            <w:vAlign w:val="bottom"/>
          </w:tcPr>
          <w:p w14:paraId="1E984A5C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018-11-26 20:30:29</w:t>
            </w:r>
          </w:p>
        </w:tc>
      </w:tr>
      <w:tr w:rsidR="00366831" w:rsidRPr="00BB6948" w14:paraId="71363D9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10D99D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1D2B24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B0F29D6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2FC4C5DE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AE7A84C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14302C80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018-11-26 18:35:20</w:t>
            </w:r>
          </w:p>
        </w:tc>
        <w:tc>
          <w:tcPr>
            <w:tcW w:w="2126" w:type="dxa"/>
            <w:vAlign w:val="bottom"/>
          </w:tcPr>
          <w:p w14:paraId="1727E984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018-11-26 18:52:10</w:t>
            </w:r>
          </w:p>
        </w:tc>
      </w:tr>
      <w:tr w:rsidR="00366831" w:rsidRPr="00BB6948" w14:paraId="64F0C8F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8E51B5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85620C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B348C7F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69FEB6EE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BBCBDA5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42C46671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018-11-26 17:01:34</w:t>
            </w:r>
          </w:p>
        </w:tc>
        <w:tc>
          <w:tcPr>
            <w:tcW w:w="2126" w:type="dxa"/>
            <w:vAlign w:val="bottom"/>
          </w:tcPr>
          <w:p w14:paraId="039ACE80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 w:rsidRPr="00782E5C">
              <w:rPr>
                <w:rFonts w:hint="eastAsia"/>
                <w:szCs w:val="21"/>
              </w:rPr>
              <w:t>018-11-26 17:15:50</w:t>
            </w:r>
          </w:p>
        </w:tc>
      </w:tr>
      <w:tr w:rsidR="00366831" w:rsidRPr="00BB6948" w14:paraId="5AF32CC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45B462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3C9E775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1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26554183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2FBF1090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FEB3336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0D1882BA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18:32:35</w:t>
            </w:r>
          </w:p>
        </w:tc>
        <w:tc>
          <w:tcPr>
            <w:tcW w:w="2126" w:type="dxa"/>
            <w:vAlign w:val="bottom"/>
          </w:tcPr>
          <w:p w14:paraId="005BC076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18:49:17</w:t>
            </w:r>
          </w:p>
        </w:tc>
      </w:tr>
      <w:tr w:rsidR="00366831" w:rsidRPr="00BB6948" w14:paraId="6F2758B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E08E9A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6F9092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AE11AAC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38C91BEA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640BB46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4C5D290C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18:37:15</w:t>
            </w:r>
          </w:p>
        </w:tc>
        <w:tc>
          <w:tcPr>
            <w:tcW w:w="2126" w:type="dxa"/>
            <w:vAlign w:val="bottom"/>
          </w:tcPr>
          <w:p w14:paraId="2CFC892D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18:54:22</w:t>
            </w:r>
          </w:p>
        </w:tc>
      </w:tr>
      <w:tr w:rsidR="00366831" w:rsidRPr="00BB6948" w14:paraId="0280840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38253D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9D8564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B72811E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42D00C87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27D6C76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2</w:t>
            </w:r>
          </w:p>
        </w:tc>
        <w:tc>
          <w:tcPr>
            <w:tcW w:w="2126" w:type="dxa"/>
            <w:vAlign w:val="bottom"/>
          </w:tcPr>
          <w:p w14:paraId="60B6C767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18:26:44</w:t>
            </w:r>
          </w:p>
        </w:tc>
        <w:tc>
          <w:tcPr>
            <w:tcW w:w="2126" w:type="dxa"/>
            <w:vAlign w:val="bottom"/>
          </w:tcPr>
          <w:p w14:paraId="5F0CA0C5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18:51:12</w:t>
            </w:r>
          </w:p>
        </w:tc>
      </w:tr>
      <w:tr w:rsidR="00366831" w:rsidRPr="00BB6948" w14:paraId="1291B02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756C27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66E02C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56C7C34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5DE5CBDA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3CA58DD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2</w:t>
            </w:r>
          </w:p>
        </w:tc>
        <w:tc>
          <w:tcPr>
            <w:tcW w:w="2126" w:type="dxa"/>
            <w:vAlign w:val="bottom"/>
          </w:tcPr>
          <w:p w14:paraId="14BFFAFE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16:49:58</w:t>
            </w:r>
          </w:p>
        </w:tc>
        <w:tc>
          <w:tcPr>
            <w:tcW w:w="2126" w:type="dxa"/>
            <w:vAlign w:val="bottom"/>
          </w:tcPr>
          <w:p w14:paraId="240C9A8C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17:16:43</w:t>
            </w:r>
          </w:p>
        </w:tc>
      </w:tr>
      <w:tr w:rsidR="00366831" w:rsidRPr="00BB6948" w14:paraId="376091D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A1F59A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FBE355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F10A810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1D0C51C5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CA9B1E1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1519F13D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17:02:09</w:t>
            </w:r>
          </w:p>
        </w:tc>
        <w:tc>
          <w:tcPr>
            <w:tcW w:w="2126" w:type="dxa"/>
            <w:vAlign w:val="bottom"/>
          </w:tcPr>
          <w:p w14:paraId="1F48653D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17:19:06</w:t>
            </w:r>
          </w:p>
        </w:tc>
      </w:tr>
      <w:tr w:rsidR="00366831" w:rsidRPr="00BB6948" w14:paraId="2757A41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EC836F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1F20C6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DD2C7BA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0A44EB29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0FE4D67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06EC232A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18:31:00</w:t>
            </w:r>
          </w:p>
        </w:tc>
        <w:tc>
          <w:tcPr>
            <w:tcW w:w="2126" w:type="dxa"/>
            <w:vAlign w:val="bottom"/>
          </w:tcPr>
          <w:p w14:paraId="2C0DC552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18:48:02</w:t>
            </w:r>
          </w:p>
        </w:tc>
      </w:tr>
      <w:tr w:rsidR="00366831" w:rsidRPr="00BB6948" w14:paraId="6F61D45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83E12B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061D27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3D34DEF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4C61A097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85AA7BB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28E199D6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17:01:36</w:t>
            </w:r>
          </w:p>
        </w:tc>
        <w:tc>
          <w:tcPr>
            <w:tcW w:w="2126" w:type="dxa"/>
            <w:vAlign w:val="bottom"/>
          </w:tcPr>
          <w:p w14:paraId="71D7659B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17:18:37</w:t>
            </w:r>
          </w:p>
        </w:tc>
      </w:tr>
      <w:tr w:rsidR="00366831" w:rsidRPr="00BB6948" w14:paraId="7FF4244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71C9A6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F5B1D5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5811228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63A25EEC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6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7206E21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622DE57E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20:13:24</w:t>
            </w:r>
          </w:p>
        </w:tc>
        <w:tc>
          <w:tcPr>
            <w:tcW w:w="2126" w:type="dxa"/>
            <w:vAlign w:val="bottom"/>
          </w:tcPr>
          <w:p w14:paraId="15C9F622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20:30:29</w:t>
            </w:r>
          </w:p>
        </w:tc>
      </w:tr>
      <w:tr w:rsidR="00366831" w:rsidRPr="00BB6948" w14:paraId="15C0659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420C54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083C4C6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C4C7DBD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6D807F78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5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5A70731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23CBD285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18:35:20</w:t>
            </w:r>
          </w:p>
        </w:tc>
        <w:tc>
          <w:tcPr>
            <w:tcW w:w="2126" w:type="dxa"/>
            <w:vAlign w:val="bottom"/>
          </w:tcPr>
          <w:p w14:paraId="5D580B8F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18:52:10</w:t>
            </w:r>
          </w:p>
        </w:tc>
      </w:tr>
      <w:tr w:rsidR="00366831" w:rsidRPr="00BB6948" w14:paraId="0710A860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105EFE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BD1448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63F30E3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11432446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4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7D3408F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5E609174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17:01:34</w:t>
            </w:r>
          </w:p>
        </w:tc>
        <w:tc>
          <w:tcPr>
            <w:tcW w:w="2126" w:type="dxa"/>
            <w:vAlign w:val="bottom"/>
          </w:tcPr>
          <w:p w14:paraId="39B8F15F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018-11-26 17:15:50</w:t>
            </w:r>
          </w:p>
        </w:tc>
      </w:tr>
      <w:tr w:rsidR="00366831" w:rsidRPr="00BB6948" w14:paraId="79EF947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5181CB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2911F73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2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3145B9F2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5AFB3EE5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3A8CA0E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2D5C6662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6:18:45</w:t>
            </w:r>
          </w:p>
        </w:tc>
        <w:tc>
          <w:tcPr>
            <w:tcW w:w="2126" w:type="dxa"/>
            <w:vAlign w:val="bottom"/>
          </w:tcPr>
          <w:p w14:paraId="4CD09BA3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6:32:41</w:t>
            </w:r>
          </w:p>
        </w:tc>
      </w:tr>
      <w:tr w:rsidR="00366831" w:rsidRPr="00BB6948" w14:paraId="650E1C8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7200B7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365043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560658F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0E251125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F0F6506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4CA373F1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7:52:56</w:t>
            </w:r>
          </w:p>
        </w:tc>
        <w:tc>
          <w:tcPr>
            <w:tcW w:w="2126" w:type="dxa"/>
            <w:vAlign w:val="bottom"/>
          </w:tcPr>
          <w:p w14:paraId="35A3B972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8:09:19</w:t>
            </w:r>
          </w:p>
        </w:tc>
      </w:tr>
      <w:tr w:rsidR="00366831" w:rsidRPr="00BB6948" w14:paraId="16BEF42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969909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1DD662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5A573FB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675F67C1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21C55D1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241512B0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7:47:47</w:t>
            </w:r>
          </w:p>
        </w:tc>
        <w:tc>
          <w:tcPr>
            <w:tcW w:w="2126" w:type="dxa"/>
            <w:vAlign w:val="bottom"/>
          </w:tcPr>
          <w:p w14:paraId="577AA2A8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8:04:49</w:t>
            </w:r>
          </w:p>
        </w:tc>
      </w:tr>
      <w:tr w:rsidR="00366831" w:rsidRPr="00BB6948" w14:paraId="32ADDE8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6A85B7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3C90CD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2FF5C12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197BD3AA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E73F248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2</w:t>
            </w:r>
          </w:p>
        </w:tc>
        <w:tc>
          <w:tcPr>
            <w:tcW w:w="2126" w:type="dxa"/>
            <w:vAlign w:val="bottom"/>
          </w:tcPr>
          <w:p w14:paraId="0122969E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6:02:40</w:t>
            </w:r>
          </w:p>
        </w:tc>
        <w:tc>
          <w:tcPr>
            <w:tcW w:w="2126" w:type="dxa"/>
            <w:vAlign w:val="bottom"/>
          </w:tcPr>
          <w:p w14:paraId="26F8D270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6:29:46</w:t>
            </w:r>
          </w:p>
        </w:tc>
      </w:tr>
      <w:tr w:rsidR="00366831" w:rsidRPr="00BB6948" w14:paraId="72C77F3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33E4C6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805D07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21B3A80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59A00F19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C7020AC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24A26A96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6:09:35</w:t>
            </w:r>
          </w:p>
        </w:tc>
        <w:tc>
          <w:tcPr>
            <w:tcW w:w="2126" w:type="dxa"/>
            <w:vAlign w:val="bottom"/>
          </w:tcPr>
          <w:p w14:paraId="05DFB8F7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6:26:26</w:t>
            </w:r>
          </w:p>
        </w:tc>
      </w:tr>
      <w:tr w:rsidR="00366831" w:rsidRPr="00BB6948" w14:paraId="689719F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A69717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A3303D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2279451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0371C444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E831A34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46910AE4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6:17:59</w:t>
            </w:r>
          </w:p>
        </w:tc>
        <w:tc>
          <w:tcPr>
            <w:tcW w:w="2126" w:type="dxa"/>
            <w:vAlign w:val="bottom"/>
          </w:tcPr>
          <w:p w14:paraId="455BAA0A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6:34:41</w:t>
            </w:r>
          </w:p>
        </w:tc>
      </w:tr>
      <w:tr w:rsidR="00366831" w:rsidRPr="00BB6948" w14:paraId="045C7FC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7CC453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2882E1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D5C08E8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4ECE981A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6AE05F8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3D27E3D8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6:10:10</w:t>
            </w:r>
          </w:p>
        </w:tc>
        <w:tc>
          <w:tcPr>
            <w:tcW w:w="2126" w:type="dxa"/>
            <w:vAlign w:val="bottom"/>
          </w:tcPr>
          <w:p w14:paraId="3E5CACC3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6:26:59</w:t>
            </w:r>
          </w:p>
        </w:tc>
      </w:tr>
      <w:tr w:rsidR="00366831" w:rsidRPr="00BB6948" w14:paraId="184FD46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B9E749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8ECB94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C8B9CCC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430B2210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D26A5A4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6EAD58A5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9:24:39</w:t>
            </w:r>
          </w:p>
        </w:tc>
        <w:tc>
          <w:tcPr>
            <w:tcW w:w="2126" w:type="dxa"/>
            <w:vAlign w:val="bottom"/>
          </w:tcPr>
          <w:p w14:paraId="0B2EAA81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9:41:40</w:t>
            </w:r>
          </w:p>
        </w:tc>
      </w:tr>
      <w:tr w:rsidR="00366831" w:rsidRPr="00BB6948" w14:paraId="2CD495E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9936BF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7A1138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9772279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2A723C2C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7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B7B3102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40140F70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6:13:56</w:t>
            </w:r>
          </w:p>
        </w:tc>
        <w:tc>
          <w:tcPr>
            <w:tcW w:w="2126" w:type="dxa"/>
            <w:vAlign w:val="bottom"/>
          </w:tcPr>
          <w:p w14:paraId="5CA12350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6:30:13</w:t>
            </w:r>
          </w:p>
        </w:tc>
      </w:tr>
      <w:tr w:rsidR="00366831" w:rsidRPr="00BB6948" w14:paraId="7E831EB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2883AC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F42C48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F7AFECE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5C8E1DD8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31BCECB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6CD92E17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7:49:37</w:t>
            </w:r>
          </w:p>
        </w:tc>
        <w:tc>
          <w:tcPr>
            <w:tcW w:w="2126" w:type="dxa"/>
            <w:vAlign w:val="bottom"/>
          </w:tcPr>
          <w:p w14:paraId="62CA1B38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018-11-26 08:05:02</w:t>
            </w:r>
          </w:p>
        </w:tc>
      </w:tr>
      <w:tr w:rsidR="00366831" w:rsidRPr="00BB6948" w14:paraId="2A18726A" w14:textId="77777777" w:rsidTr="00531D84">
        <w:trPr>
          <w:trHeight w:val="107"/>
          <w:jc w:val="center"/>
        </w:trPr>
        <w:tc>
          <w:tcPr>
            <w:tcW w:w="979" w:type="dxa"/>
            <w:vMerge w:val="restart"/>
            <w:shd w:val="clear" w:color="auto" w:fill="auto"/>
            <w:vAlign w:val="center"/>
          </w:tcPr>
          <w:p w14:paraId="073E377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11</w:t>
            </w:r>
          </w:p>
        </w:tc>
        <w:tc>
          <w:tcPr>
            <w:tcW w:w="1134" w:type="dxa"/>
            <w:vMerge w:val="restart"/>
            <w:vAlign w:val="center"/>
          </w:tcPr>
          <w:p w14:paraId="78E3643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3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468784F7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5804D790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CCE955D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2C44F9C3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5:10:19</w:t>
            </w:r>
          </w:p>
        </w:tc>
        <w:tc>
          <w:tcPr>
            <w:tcW w:w="2126" w:type="dxa"/>
            <w:vAlign w:val="bottom"/>
          </w:tcPr>
          <w:p w14:paraId="6D2E73AC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5:28:21</w:t>
            </w:r>
          </w:p>
        </w:tc>
      </w:tr>
      <w:tr w:rsidR="00366831" w:rsidRPr="00BB6948" w14:paraId="58370E5E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06EA19C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DEB0BB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D2DE020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03FBE147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0FE165D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5EACE91E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5:15:17</w:t>
            </w:r>
          </w:p>
        </w:tc>
        <w:tc>
          <w:tcPr>
            <w:tcW w:w="2126" w:type="dxa"/>
            <w:vAlign w:val="bottom"/>
          </w:tcPr>
          <w:p w14:paraId="2A77FD24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5:33:09</w:t>
            </w:r>
          </w:p>
        </w:tc>
      </w:tr>
      <w:tr w:rsidR="00366831" w:rsidRPr="00BB6948" w14:paraId="42A4780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32F002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D2556A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C7AC60C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7D0C91B9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63F5E77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2817E99A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3:43:18</w:t>
            </w:r>
          </w:p>
        </w:tc>
        <w:tc>
          <w:tcPr>
            <w:tcW w:w="2126" w:type="dxa"/>
            <w:vAlign w:val="bottom"/>
          </w:tcPr>
          <w:p w14:paraId="386981C7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3:58:43</w:t>
            </w:r>
          </w:p>
        </w:tc>
      </w:tr>
      <w:tr w:rsidR="00366831" w:rsidRPr="00BB6948" w14:paraId="434F08E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A9E4C8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5EA037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D950B08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39D52153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06C4AD0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157EE95A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2:08:39</w:t>
            </w:r>
          </w:p>
        </w:tc>
        <w:tc>
          <w:tcPr>
            <w:tcW w:w="2126" w:type="dxa"/>
            <w:vAlign w:val="bottom"/>
          </w:tcPr>
          <w:p w14:paraId="40CAE8BA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2:26:06</w:t>
            </w:r>
          </w:p>
        </w:tc>
      </w:tr>
      <w:tr w:rsidR="00366831" w:rsidRPr="00BB6948" w14:paraId="24B6033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4A155DE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0BF8A6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F2C9EEE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2DD9D552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8D981DC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6B578AF1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3:42:35</w:t>
            </w:r>
          </w:p>
        </w:tc>
        <w:tc>
          <w:tcPr>
            <w:tcW w:w="2126" w:type="dxa"/>
            <w:vAlign w:val="bottom"/>
          </w:tcPr>
          <w:p w14:paraId="187A3E55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3:59:30</w:t>
            </w:r>
          </w:p>
        </w:tc>
      </w:tr>
      <w:tr w:rsidR="00366831" w:rsidRPr="00BB6948" w14:paraId="5DCB23C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5A73C7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BC84E8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E790654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43F49F54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A91390D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504671E7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5:09:32</w:t>
            </w:r>
          </w:p>
        </w:tc>
        <w:tc>
          <w:tcPr>
            <w:tcW w:w="2126" w:type="dxa"/>
            <w:vAlign w:val="bottom"/>
          </w:tcPr>
          <w:p w14:paraId="398C7E04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5:26:31</w:t>
            </w:r>
          </w:p>
        </w:tc>
      </w:tr>
      <w:tr w:rsidR="00366831" w:rsidRPr="00BB6948" w14:paraId="131E74B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528C90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8B5312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A2B07DE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5FD9CF06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1E8114A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7EEC243D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3:37:00</w:t>
            </w:r>
          </w:p>
        </w:tc>
        <w:tc>
          <w:tcPr>
            <w:tcW w:w="2126" w:type="dxa"/>
            <w:vAlign w:val="bottom"/>
          </w:tcPr>
          <w:p w14:paraId="443728A1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3:52:25</w:t>
            </w:r>
          </w:p>
        </w:tc>
      </w:tr>
      <w:tr w:rsidR="00366831" w:rsidRPr="00BB6948" w14:paraId="5B5A3C32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126F79B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99D9CB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E926257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20D3641F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68B4BBCC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78956656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2:08:20</w:t>
            </w:r>
          </w:p>
        </w:tc>
        <w:tc>
          <w:tcPr>
            <w:tcW w:w="2126" w:type="dxa"/>
            <w:vAlign w:val="bottom"/>
          </w:tcPr>
          <w:p w14:paraId="1683DA4B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2:25:32</w:t>
            </w:r>
          </w:p>
        </w:tc>
      </w:tr>
      <w:tr w:rsidR="00366831" w:rsidRPr="00BB6948" w14:paraId="43B8E60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FC438E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5C807F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5E5F628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12</w:t>
            </w:r>
          </w:p>
        </w:tc>
        <w:tc>
          <w:tcPr>
            <w:tcW w:w="851" w:type="dxa"/>
            <w:vAlign w:val="bottom"/>
          </w:tcPr>
          <w:p w14:paraId="52212031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BDCD276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4182F0D4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5:17:50</w:t>
            </w:r>
          </w:p>
        </w:tc>
        <w:tc>
          <w:tcPr>
            <w:tcW w:w="2126" w:type="dxa"/>
            <w:vAlign w:val="bottom"/>
          </w:tcPr>
          <w:p w14:paraId="575DC770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5:32:44</w:t>
            </w:r>
          </w:p>
        </w:tc>
      </w:tr>
      <w:tr w:rsidR="00366831" w:rsidRPr="00BB6948" w14:paraId="79B39AD1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75DB2A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09B59C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2D102F5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576B6A03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ECEDC6A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70EABADA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3:41:58</w:t>
            </w:r>
          </w:p>
        </w:tc>
        <w:tc>
          <w:tcPr>
            <w:tcW w:w="2126" w:type="dxa"/>
            <w:vAlign w:val="bottom"/>
          </w:tcPr>
          <w:p w14:paraId="780F300F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3:59:03</w:t>
            </w:r>
          </w:p>
        </w:tc>
      </w:tr>
      <w:tr w:rsidR="00366831" w:rsidRPr="00BB6948" w14:paraId="663FB287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A474F5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CBCA45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BF95355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13</w:t>
            </w:r>
          </w:p>
        </w:tc>
        <w:tc>
          <w:tcPr>
            <w:tcW w:w="851" w:type="dxa"/>
            <w:vAlign w:val="bottom"/>
          </w:tcPr>
          <w:p w14:paraId="76FEA06B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3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15D2016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0CA49F2C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6:49:28</w:t>
            </w:r>
          </w:p>
        </w:tc>
        <w:tc>
          <w:tcPr>
            <w:tcW w:w="2126" w:type="dxa"/>
            <w:vAlign w:val="bottom"/>
          </w:tcPr>
          <w:p w14:paraId="227B10C9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7:07:23</w:t>
            </w:r>
          </w:p>
        </w:tc>
      </w:tr>
      <w:tr w:rsidR="00366831" w:rsidRPr="00BB6948" w14:paraId="373EC5A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4B0D82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F606A3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0D6AB79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367D1A7F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86E564C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3BF18B7C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3:40:15</w:t>
            </w:r>
          </w:p>
        </w:tc>
        <w:tc>
          <w:tcPr>
            <w:tcW w:w="2126" w:type="dxa"/>
            <w:vAlign w:val="bottom"/>
          </w:tcPr>
          <w:p w14:paraId="3C80E0D9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3:57:15</w:t>
            </w:r>
          </w:p>
        </w:tc>
      </w:tr>
      <w:tr w:rsidR="00366831" w:rsidRPr="00BB6948" w14:paraId="25B9CF9C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E30F22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6C5B5C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9DA77F7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2D392A2E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2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513EC53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685DD5CF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5:14:01</w:t>
            </w:r>
          </w:p>
        </w:tc>
        <w:tc>
          <w:tcPr>
            <w:tcW w:w="2126" w:type="dxa"/>
            <w:vAlign w:val="bottom"/>
          </w:tcPr>
          <w:p w14:paraId="72E06619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018-11-26 05:30:32</w:t>
            </w:r>
          </w:p>
        </w:tc>
      </w:tr>
      <w:tr w:rsidR="00366831" w:rsidRPr="00BB6948" w14:paraId="2BDAA4EA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45E575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1249328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4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1D24D018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284FFB24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2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F62666D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1D002EFA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8:22:50</w:t>
            </w:r>
          </w:p>
        </w:tc>
        <w:tc>
          <w:tcPr>
            <w:tcW w:w="2126" w:type="dxa"/>
            <w:vAlign w:val="bottom"/>
          </w:tcPr>
          <w:p w14:paraId="2B16FC52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8:38:40</w:t>
            </w:r>
          </w:p>
        </w:tc>
      </w:tr>
      <w:tr w:rsidR="00366831" w:rsidRPr="00BB6948" w14:paraId="28DB47D6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DF577A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CFC28E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0BAA4E7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1354EA1E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1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BA63D38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2126" w:type="dxa"/>
            <w:vAlign w:val="bottom"/>
          </w:tcPr>
          <w:p w14:paraId="738754C9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6:49:11</w:t>
            </w:r>
          </w:p>
        </w:tc>
        <w:tc>
          <w:tcPr>
            <w:tcW w:w="2126" w:type="dxa"/>
            <w:vAlign w:val="bottom"/>
          </w:tcPr>
          <w:p w14:paraId="29CC9776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7:05:33</w:t>
            </w:r>
          </w:p>
        </w:tc>
      </w:tr>
      <w:tr w:rsidR="00366831" w:rsidRPr="00BB6948" w14:paraId="327A875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F5F988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116B97A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7A60AC7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67F87312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2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41636044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1C70EBAB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8:17:21</w:t>
            </w:r>
          </w:p>
        </w:tc>
        <w:tc>
          <w:tcPr>
            <w:tcW w:w="2126" w:type="dxa"/>
            <w:vAlign w:val="bottom"/>
          </w:tcPr>
          <w:p w14:paraId="330DC63B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8:34:46</w:t>
            </w:r>
          </w:p>
        </w:tc>
      </w:tr>
      <w:tr w:rsidR="00366831" w:rsidRPr="00BB6948" w14:paraId="212565A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1A81B5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92E55B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19B174A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05D92224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1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75FF71A7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2126" w:type="dxa"/>
            <w:vAlign w:val="bottom"/>
          </w:tcPr>
          <w:p w14:paraId="63B804CF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6:44:26</w:t>
            </w:r>
          </w:p>
        </w:tc>
        <w:tc>
          <w:tcPr>
            <w:tcW w:w="2126" w:type="dxa"/>
            <w:vAlign w:val="bottom"/>
          </w:tcPr>
          <w:p w14:paraId="259D5DD4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7:00:12</w:t>
            </w:r>
          </w:p>
        </w:tc>
      </w:tr>
      <w:tr w:rsidR="00366831" w:rsidRPr="00BB6948" w14:paraId="22153EE9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32BAB1F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F4AC7F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2E74500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6D4ECFCA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1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3865A78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5449583A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5:07:34</w:t>
            </w:r>
          </w:p>
        </w:tc>
        <w:tc>
          <w:tcPr>
            <w:tcW w:w="2126" w:type="dxa"/>
            <w:vAlign w:val="bottom"/>
          </w:tcPr>
          <w:p w14:paraId="1CCA9079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5:24:40</w:t>
            </w:r>
          </w:p>
        </w:tc>
      </w:tr>
      <w:tr w:rsidR="00366831" w:rsidRPr="00BB6948" w14:paraId="08317AB3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41B390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436786D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5AD33B5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10A590C8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1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3AAFFD08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2126" w:type="dxa"/>
            <w:vAlign w:val="bottom"/>
          </w:tcPr>
          <w:p w14:paraId="0C8AF47A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6:41:11</w:t>
            </w:r>
          </w:p>
        </w:tc>
        <w:tc>
          <w:tcPr>
            <w:tcW w:w="2126" w:type="dxa"/>
            <w:vAlign w:val="bottom"/>
          </w:tcPr>
          <w:p w14:paraId="49D19442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6:58:10</w:t>
            </w:r>
          </w:p>
        </w:tc>
      </w:tr>
      <w:tr w:rsidR="00366831" w:rsidRPr="00BB6948" w14:paraId="536B3C08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D3CECE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55587B5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E814992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00F03505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1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A2E9F2A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2126" w:type="dxa"/>
            <w:vAlign w:val="bottom"/>
          </w:tcPr>
          <w:p w14:paraId="099CD765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6:49:00</w:t>
            </w:r>
          </w:p>
        </w:tc>
        <w:tc>
          <w:tcPr>
            <w:tcW w:w="2126" w:type="dxa"/>
            <w:vAlign w:val="bottom"/>
          </w:tcPr>
          <w:p w14:paraId="60FFE118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7:06:48</w:t>
            </w:r>
          </w:p>
        </w:tc>
      </w:tr>
      <w:tr w:rsidR="00366831" w:rsidRPr="00BB6948" w14:paraId="212EF43D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53EAED0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694E60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948D635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0A4E9649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1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3E818A2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7A05B579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6:41:46</w:t>
            </w:r>
          </w:p>
        </w:tc>
        <w:tc>
          <w:tcPr>
            <w:tcW w:w="2126" w:type="dxa"/>
            <w:vAlign w:val="bottom"/>
          </w:tcPr>
          <w:p w14:paraId="480FCCC1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6:58:40</w:t>
            </w:r>
          </w:p>
        </w:tc>
      </w:tr>
      <w:tr w:rsidR="00366831" w:rsidRPr="00BB6948" w14:paraId="1F1E7FA5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15C7FC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749E06C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D76B6D7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12</w:t>
            </w:r>
          </w:p>
        </w:tc>
        <w:tc>
          <w:tcPr>
            <w:tcW w:w="851" w:type="dxa"/>
            <w:vAlign w:val="bottom"/>
          </w:tcPr>
          <w:p w14:paraId="7E5138EF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21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0D021925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248B5EB5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9:52:18</w:t>
            </w:r>
          </w:p>
        </w:tc>
        <w:tc>
          <w:tcPr>
            <w:tcW w:w="2126" w:type="dxa"/>
            <w:vAlign w:val="bottom"/>
          </w:tcPr>
          <w:p w14:paraId="11BD1D6C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20:09:43</w:t>
            </w:r>
          </w:p>
        </w:tc>
      </w:tr>
      <w:tr w:rsidR="00366831" w:rsidRPr="00BB6948" w14:paraId="46D9BB6B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7013946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3A3083B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238DC2A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0A632050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18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17DB43A7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2126" w:type="dxa"/>
            <w:vAlign w:val="bottom"/>
          </w:tcPr>
          <w:p w14:paraId="51BF260C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5:08:10</w:t>
            </w:r>
          </w:p>
        </w:tc>
        <w:tc>
          <w:tcPr>
            <w:tcW w:w="2126" w:type="dxa"/>
            <w:vAlign w:val="bottom"/>
          </w:tcPr>
          <w:p w14:paraId="2D238608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5:25:11</w:t>
            </w:r>
          </w:p>
        </w:tc>
      </w:tr>
      <w:tr w:rsidR="00366831" w:rsidRPr="00BB6948" w14:paraId="097BDC9F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29F7E1E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25A1E8D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F6EEB28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6D402FF3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20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527C75FC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2126" w:type="dxa"/>
            <w:vAlign w:val="bottom"/>
          </w:tcPr>
          <w:p w14:paraId="0BC7365E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8:19:29</w:t>
            </w:r>
          </w:p>
        </w:tc>
        <w:tc>
          <w:tcPr>
            <w:tcW w:w="2126" w:type="dxa"/>
            <w:vAlign w:val="bottom"/>
          </w:tcPr>
          <w:p w14:paraId="747D6440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8:35:04</w:t>
            </w:r>
          </w:p>
        </w:tc>
      </w:tr>
      <w:tr w:rsidR="00366831" w:rsidRPr="00BB6948" w14:paraId="4E2DA954" w14:textId="77777777" w:rsidTr="00531D84">
        <w:trPr>
          <w:trHeight w:val="107"/>
          <w:jc w:val="center"/>
        </w:trPr>
        <w:tc>
          <w:tcPr>
            <w:tcW w:w="979" w:type="dxa"/>
            <w:vMerge/>
            <w:shd w:val="clear" w:color="auto" w:fill="auto"/>
            <w:vAlign w:val="center"/>
          </w:tcPr>
          <w:p w14:paraId="6FCB6C7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4" w:type="dxa"/>
            <w:vMerge/>
            <w:vAlign w:val="center"/>
          </w:tcPr>
          <w:p w14:paraId="6A0E087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767D69C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25A0F18B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19</w:t>
            </w:r>
          </w:p>
        </w:tc>
        <w:tc>
          <w:tcPr>
            <w:tcW w:w="1134" w:type="dxa"/>
            <w:shd w:val="clear" w:color="auto" w:fill="auto"/>
            <w:vAlign w:val="bottom"/>
          </w:tcPr>
          <w:p w14:paraId="2A5F374A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2126" w:type="dxa"/>
            <w:vAlign w:val="bottom"/>
          </w:tcPr>
          <w:p w14:paraId="21D8EAE6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6:44:58</w:t>
            </w:r>
          </w:p>
        </w:tc>
        <w:tc>
          <w:tcPr>
            <w:tcW w:w="2126" w:type="dxa"/>
            <w:vAlign w:val="bottom"/>
          </w:tcPr>
          <w:p w14:paraId="19B84B4E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018-11-26 17:02:38</w:t>
            </w:r>
          </w:p>
        </w:tc>
      </w:tr>
    </w:tbl>
    <w:p w14:paraId="48C5EBFC" w14:textId="77777777" w:rsidR="00366831" w:rsidRDefault="00366831" w:rsidP="00366831">
      <w:pPr>
        <w:spacing w:line="360" w:lineRule="auto"/>
        <w:rPr>
          <w:rFonts w:hint="eastAsia"/>
          <w:sz w:val="24"/>
          <w:szCs w:val="24"/>
        </w:rPr>
      </w:pPr>
    </w:p>
    <w:p w14:paraId="6BFAEEAC" w14:textId="07E0F8F5" w:rsidR="00366831" w:rsidRPr="005F38E2" w:rsidRDefault="00366831" w:rsidP="00366831">
      <w:pPr>
        <w:spacing w:line="360" w:lineRule="auto"/>
        <w:ind w:firstLineChars="200" w:firstLine="480"/>
        <w:rPr>
          <w:rFonts w:hint="eastAsia"/>
          <w:sz w:val="24"/>
          <w:szCs w:val="24"/>
        </w:rPr>
      </w:pPr>
      <w:r w:rsidRPr="005F38E2">
        <w:rPr>
          <w:rFonts w:hint="eastAsia"/>
          <w:sz w:val="24"/>
          <w:szCs w:val="24"/>
        </w:rPr>
        <w:t>本实施例中，</w:t>
      </w:r>
      <w:r>
        <w:rPr>
          <w:rFonts w:hint="eastAsia"/>
          <w:sz w:val="24"/>
          <w:szCs w:val="24"/>
        </w:rPr>
        <w:t>在表</w:t>
      </w:r>
      <w:r w:rsidR="008009D7"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中用“</w:t>
      </w:r>
      <w:r w:rsidRPr="005F38E2">
        <w:rPr>
          <w:position w:val="-6"/>
        </w:rPr>
        <w:object w:dxaOrig="1180" w:dyaOrig="279" w14:anchorId="5280AC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5pt;height:13.75pt" o:ole="">
            <v:imagedata r:id="rId7" o:title=""/>
          </v:shape>
          <o:OLEObject Type="Embed" ProgID="Equation.DSMT4" ShapeID="_x0000_i1025" DrawAspect="Content" ObjectID="_1680968721" r:id="rId8"/>
        </w:object>
      </w:r>
      <w:r>
        <w:rPr>
          <w:rFonts w:hint="eastAsia"/>
          <w:sz w:val="24"/>
          <w:szCs w:val="24"/>
        </w:rPr>
        <w:t>”的形式来表示一个原子</w:t>
      </w:r>
      <w:proofErr w:type="gramStart"/>
      <w:r>
        <w:rPr>
          <w:rFonts w:hint="eastAsia"/>
          <w:sz w:val="24"/>
          <w:szCs w:val="24"/>
        </w:rPr>
        <w:t>型任务</w:t>
      </w:r>
      <w:proofErr w:type="gramEnd"/>
      <w:r>
        <w:rPr>
          <w:rFonts w:hint="eastAsia"/>
          <w:sz w:val="24"/>
          <w:szCs w:val="24"/>
        </w:rPr>
        <w:t>的一个可用弧段的冲突弧段，其中，</w:t>
      </w:r>
      <w:r w:rsidRPr="005F38E2">
        <w:rPr>
          <w:position w:val="-6"/>
        </w:rPr>
        <w:object w:dxaOrig="380" w:dyaOrig="279" w14:anchorId="2D74CF9D">
          <v:shape id="_x0000_i1026" type="#_x0000_t75" style="width:18.8pt;height:13.75pt" o:ole="">
            <v:imagedata r:id="rId9" o:title=""/>
          </v:shape>
          <o:OLEObject Type="Embed" ProgID="Equation.DSMT4" ShapeID="_x0000_i1026" DrawAspect="Content" ObjectID="_1680968722" r:id="rId10"/>
        </w:object>
      </w:r>
      <w:r w:rsidRPr="005F38E2">
        <w:rPr>
          <w:rFonts w:hint="eastAsia"/>
          <w:sz w:val="24"/>
          <w:szCs w:val="24"/>
        </w:rPr>
        <w:t>是</w:t>
      </w:r>
      <w:r>
        <w:rPr>
          <w:rFonts w:hint="eastAsia"/>
          <w:sz w:val="24"/>
          <w:szCs w:val="24"/>
        </w:rPr>
        <w:t>冲突弧段所属的原子</w:t>
      </w:r>
      <w:proofErr w:type="gramStart"/>
      <w:r>
        <w:rPr>
          <w:rFonts w:hint="eastAsia"/>
          <w:sz w:val="24"/>
          <w:szCs w:val="24"/>
        </w:rPr>
        <w:t>型任务</w:t>
      </w:r>
      <w:proofErr w:type="gramEnd"/>
      <w:r>
        <w:rPr>
          <w:rFonts w:hint="eastAsia"/>
          <w:sz w:val="24"/>
          <w:szCs w:val="24"/>
        </w:rPr>
        <w:t>编号，</w:t>
      </w:r>
      <w:r w:rsidRPr="005F38E2">
        <w:rPr>
          <w:position w:val="-6"/>
        </w:rPr>
        <w:object w:dxaOrig="720" w:dyaOrig="279" w14:anchorId="754D8363">
          <v:shape id="_x0000_i1027" type="#_x0000_t75" style="width:36.3pt;height:13.75pt" o:ole="">
            <v:imagedata r:id="rId11" o:title=""/>
          </v:shape>
          <o:OLEObject Type="Embed" ProgID="Equation.DSMT4" ShapeID="_x0000_i1027" DrawAspect="Content" ObjectID="_1680968723" r:id="rId12"/>
        </w:object>
      </w:r>
      <w:r>
        <w:rPr>
          <w:rFonts w:hint="eastAsia"/>
          <w:sz w:val="24"/>
          <w:szCs w:val="24"/>
        </w:rPr>
        <w:t>是冲突弧段的</w:t>
      </w:r>
      <w:r w:rsidR="008009D7">
        <w:rPr>
          <w:rFonts w:hint="eastAsia"/>
          <w:sz w:val="24"/>
          <w:szCs w:val="24"/>
        </w:rPr>
        <w:t>在所属原子</w:t>
      </w:r>
      <w:proofErr w:type="gramStart"/>
      <w:r w:rsidR="008009D7">
        <w:rPr>
          <w:rFonts w:hint="eastAsia"/>
          <w:sz w:val="24"/>
          <w:szCs w:val="24"/>
        </w:rPr>
        <w:t>型任务</w:t>
      </w:r>
      <w:proofErr w:type="gramEnd"/>
      <w:r w:rsidR="008009D7">
        <w:rPr>
          <w:rFonts w:hint="eastAsia"/>
          <w:sz w:val="24"/>
          <w:szCs w:val="24"/>
        </w:rPr>
        <w:t>对应可用弧段集中的</w:t>
      </w:r>
      <w:r>
        <w:rPr>
          <w:rFonts w:hint="eastAsia"/>
          <w:sz w:val="24"/>
          <w:szCs w:val="24"/>
        </w:rPr>
        <w:t>编号。例如，表</w:t>
      </w:r>
      <w:r w:rsidR="008009D7"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中航天器</w:t>
      </w:r>
      <w:r>
        <w:rPr>
          <w:rFonts w:hint="eastAsia"/>
          <w:sz w:val="24"/>
          <w:szCs w:val="24"/>
        </w:rPr>
        <w:t>Sat9</w:t>
      </w:r>
      <w:r>
        <w:rPr>
          <w:rFonts w:hint="eastAsia"/>
          <w:sz w:val="24"/>
          <w:szCs w:val="24"/>
        </w:rPr>
        <w:t>的编号为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的原子</w:t>
      </w:r>
      <w:proofErr w:type="gramStart"/>
      <w:r>
        <w:rPr>
          <w:rFonts w:hint="eastAsia"/>
          <w:sz w:val="24"/>
          <w:szCs w:val="24"/>
        </w:rPr>
        <w:t>型任务</w:t>
      </w:r>
      <w:proofErr w:type="gramEnd"/>
      <w:r>
        <w:rPr>
          <w:rFonts w:hint="eastAsia"/>
          <w:sz w:val="24"/>
          <w:szCs w:val="24"/>
        </w:rPr>
        <w:t>的编号为</w:t>
      </w:r>
      <w:r>
        <w:rPr>
          <w:rFonts w:hint="eastAsia"/>
          <w:sz w:val="24"/>
          <w:szCs w:val="24"/>
        </w:rPr>
        <w:t>6</w:t>
      </w:r>
      <w:r>
        <w:rPr>
          <w:rFonts w:hint="eastAsia"/>
          <w:sz w:val="24"/>
          <w:szCs w:val="24"/>
        </w:rPr>
        <w:t>的可用弧段的其中一个冲突弧段为编号为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的原子</w:t>
      </w:r>
      <w:proofErr w:type="gramStart"/>
      <w:r>
        <w:rPr>
          <w:rFonts w:hint="eastAsia"/>
          <w:sz w:val="24"/>
          <w:szCs w:val="24"/>
        </w:rPr>
        <w:t>型任务</w:t>
      </w:r>
      <w:proofErr w:type="gramEnd"/>
      <w:r>
        <w:rPr>
          <w:rFonts w:hint="eastAsia"/>
          <w:sz w:val="24"/>
          <w:szCs w:val="24"/>
        </w:rPr>
        <w:t>的编号为</w:t>
      </w:r>
      <w:r>
        <w:rPr>
          <w:rFonts w:hint="eastAsia"/>
          <w:sz w:val="24"/>
          <w:szCs w:val="24"/>
        </w:rPr>
        <w:t>7</w:t>
      </w:r>
      <w:r>
        <w:rPr>
          <w:rFonts w:hint="eastAsia"/>
          <w:sz w:val="24"/>
          <w:szCs w:val="24"/>
        </w:rPr>
        <w:t>的可用弧段，表示为“</w:t>
      </w:r>
      <w:r>
        <w:rPr>
          <w:rFonts w:hint="eastAsia"/>
          <w:sz w:val="24"/>
          <w:szCs w:val="24"/>
        </w:rPr>
        <w:t>8-7</w:t>
      </w:r>
      <w:r>
        <w:rPr>
          <w:rFonts w:hint="eastAsia"/>
          <w:sz w:val="24"/>
          <w:szCs w:val="24"/>
        </w:rPr>
        <w:t>”。</w:t>
      </w:r>
    </w:p>
    <w:p w14:paraId="14A32B4E" w14:textId="5CBB7F68" w:rsidR="00366831" w:rsidRPr="00E73A5C" w:rsidRDefault="00366831" w:rsidP="00366831">
      <w:pPr>
        <w:spacing w:line="360" w:lineRule="auto"/>
        <w:jc w:val="center"/>
        <w:rPr>
          <w:szCs w:val="21"/>
        </w:rPr>
      </w:pPr>
      <w:r w:rsidRPr="00E73A5C">
        <w:rPr>
          <w:szCs w:val="21"/>
        </w:rPr>
        <w:t>表</w:t>
      </w:r>
      <w:r w:rsidR="008009D7">
        <w:rPr>
          <w:szCs w:val="21"/>
        </w:rPr>
        <w:t>3</w:t>
      </w:r>
      <w:r w:rsidRPr="00E73A5C">
        <w:rPr>
          <w:szCs w:val="21"/>
        </w:rPr>
        <w:t xml:space="preserve"> </w:t>
      </w:r>
      <w:r>
        <w:rPr>
          <w:rFonts w:hint="eastAsia"/>
          <w:szCs w:val="21"/>
        </w:rPr>
        <w:t>原子</w:t>
      </w:r>
      <w:proofErr w:type="gramStart"/>
      <w:r>
        <w:rPr>
          <w:rFonts w:hint="eastAsia"/>
          <w:szCs w:val="21"/>
        </w:rPr>
        <w:t>型任务</w:t>
      </w:r>
      <w:proofErr w:type="gramEnd"/>
      <w:r>
        <w:rPr>
          <w:rFonts w:hint="eastAsia"/>
          <w:szCs w:val="21"/>
        </w:rPr>
        <w:t>的可用弧段的冲突弧段集</w:t>
      </w:r>
    </w:p>
    <w:tbl>
      <w:tblPr>
        <w:tblW w:w="907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78"/>
        <w:gridCol w:w="1133"/>
        <w:gridCol w:w="727"/>
        <w:gridCol w:w="851"/>
        <w:gridCol w:w="1138"/>
        <w:gridCol w:w="4250"/>
      </w:tblGrid>
      <w:tr w:rsidR="00366831" w:rsidRPr="00BB6948" w14:paraId="67EE81D6" w14:textId="77777777" w:rsidTr="00531D84">
        <w:trPr>
          <w:trHeight w:val="288"/>
          <w:jc w:val="center"/>
        </w:trPr>
        <w:tc>
          <w:tcPr>
            <w:tcW w:w="978" w:type="dxa"/>
            <w:vMerge w:val="restart"/>
            <w:shd w:val="clear" w:color="auto" w:fill="auto"/>
            <w:vAlign w:val="center"/>
          </w:tcPr>
          <w:p w14:paraId="52C11BB0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所属</w:t>
            </w:r>
          </w:p>
          <w:p w14:paraId="55500C4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B6948">
              <w:rPr>
                <w:rFonts w:hint="eastAsia"/>
                <w:szCs w:val="21"/>
              </w:rPr>
              <w:t>航天器</w:t>
            </w:r>
          </w:p>
        </w:tc>
        <w:tc>
          <w:tcPr>
            <w:tcW w:w="1133" w:type="dxa"/>
            <w:vMerge w:val="restart"/>
            <w:vAlign w:val="center"/>
          </w:tcPr>
          <w:p w14:paraId="7AF4A5E2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原子型</w:t>
            </w:r>
          </w:p>
          <w:p w14:paraId="168CCCF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任务编号</w:t>
            </w:r>
          </w:p>
        </w:tc>
        <w:tc>
          <w:tcPr>
            <w:tcW w:w="2716" w:type="dxa"/>
            <w:gridSpan w:val="3"/>
            <w:shd w:val="clear" w:color="auto" w:fill="auto"/>
            <w:vAlign w:val="center"/>
          </w:tcPr>
          <w:p w14:paraId="32A0990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备选可用弧段</w:t>
            </w:r>
          </w:p>
        </w:tc>
        <w:tc>
          <w:tcPr>
            <w:tcW w:w="4250" w:type="dxa"/>
            <w:vMerge w:val="restart"/>
            <w:shd w:val="clear" w:color="auto" w:fill="auto"/>
            <w:vAlign w:val="center"/>
          </w:tcPr>
          <w:p w14:paraId="561B148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冲突弧段集</w:t>
            </w:r>
          </w:p>
        </w:tc>
      </w:tr>
      <w:tr w:rsidR="00366831" w:rsidRPr="00BB6948" w14:paraId="5E4394B6" w14:textId="77777777" w:rsidTr="00531D84">
        <w:trPr>
          <w:trHeight w:val="245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3F7DAF0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6970E1E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C056213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编号</w:t>
            </w:r>
          </w:p>
        </w:tc>
        <w:tc>
          <w:tcPr>
            <w:tcW w:w="851" w:type="dxa"/>
            <w:vAlign w:val="center"/>
          </w:tcPr>
          <w:p w14:paraId="35905030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圈次</w:t>
            </w:r>
            <w:proofErr w:type="gramEnd"/>
          </w:p>
        </w:tc>
        <w:tc>
          <w:tcPr>
            <w:tcW w:w="1138" w:type="dxa"/>
            <w:shd w:val="clear" w:color="auto" w:fill="auto"/>
            <w:vAlign w:val="center"/>
          </w:tcPr>
          <w:p w14:paraId="7C6120BE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所用设备</w:t>
            </w:r>
          </w:p>
        </w:tc>
        <w:tc>
          <w:tcPr>
            <w:tcW w:w="4250" w:type="dxa"/>
            <w:vMerge/>
            <w:vAlign w:val="center"/>
          </w:tcPr>
          <w:p w14:paraId="35321B06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</w:tr>
      <w:tr w:rsidR="00366831" w:rsidRPr="00BB6948" w14:paraId="06C4C9FA" w14:textId="77777777" w:rsidTr="00531D84">
        <w:trPr>
          <w:trHeight w:val="107"/>
          <w:jc w:val="center"/>
        </w:trPr>
        <w:tc>
          <w:tcPr>
            <w:tcW w:w="978" w:type="dxa"/>
            <w:vMerge w:val="restart"/>
            <w:shd w:val="clear" w:color="auto" w:fill="auto"/>
            <w:vAlign w:val="center"/>
          </w:tcPr>
          <w:p w14:paraId="61ACFAA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9</w:t>
            </w:r>
          </w:p>
        </w:tc>
        <w:tc>
          <w:tcPr>
            <w:tcW w:w="1133" w:type="dxa"/>
            <w:vMerge w:val="restart"/>
            <w:vAlign w:val="center"/>
          </w:tcPr>
          <w:p w14:paraId="4418F87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0D01BE1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73104">
              <w:rPr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14:paraId="16E704D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73104">
              <w:rPr>
                <w:szCs w:val="21"/>
              </w:rPr>
              <w:t>1762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7B0E58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18621B7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8-7, 28-7, 29-9, 34-11, 35-9, 40-6, 41-6, 44-11</w:t>
            </w:r>
          </w:p>
        </w:tc>
      </w:tr>
      <w:tr w:rsidR="00366831" w:rsidRPr="00BB6948" w14:paraId="7E49A62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6852734" w14:textId="77777777" w:rsidR="00366831" w:rsidRPr="00546EA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D3DD63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8511F5B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6B2CB242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1762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CBF83C4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4A2EBE5C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4, 29-6, 34-6, 35-4</w:t>
            </w:r>
          </w:p>
        </w:tc>
      </w:tr>
      <w:tr w:rsidR="00366831" w:rsidRPr="00BB6948" w14:paraId="7EE0B7D9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A796650" w14:textId="77777777" w:rsidR="00366831" w:rsidRPr="00546EA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E56F40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8DCE976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4DF55F29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1762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9507525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7EAAF0B1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8-9, 28-9, 29-11, 40-9, 41-9</w:t>
            </w:r>
          </w:p>
        </w:tc>
      </w:tr>
      <w:tr w:rsidR="00366831" w:rsidRPr="00BB6948" w14:paraId="107F5CDB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DFA0249" w14:textId="77777777" w:rsidR="00366831" w:rsidRPr="00546EA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B36672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11F8189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30B913C0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1762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7378252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378F5367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6, 29-8, 40-4, 41-4</w:t>
            </w:r>
          </w:p>
        </w:tc>
      </w:tr>
      <w:tr w:rsidR="00366831" w:rsidRPr="00BB6948" w14:paraId="4481E1E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119E726" w14:textId="77777777" w:rsidR="00366831" w:rsidRPr="00546EA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9C5490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08ED861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030FA97B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1762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AE5758E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1FDB8B76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8-6, 28-8, 29-10, 40-5, 41-5</w:t>
            </w:r>
          </w:p>
        </w:tc>
      </w:tr>
      <w:tr w:rsidR="00366831" w:rsidRPr="00BB6948" w14:paraId="6E16C02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5C4A9A5" w14:textId="77777777" w:rsidR="00366831" w:rsidRPr="00546EA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4ACFE6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BA878A2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29288FB5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1762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41DD6B8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57C2FAA7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8-4, 28-5, 29-7, 40-3, 41-3</w:t>
            </w:r>
          </w:p>
        </w:tc>
      </w:tr>
      <w:tr w:rsidR="00366831" w:rsidRPr="00BB6948" w14:paraId="59A8B77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9D61F5C" w14:textId="77777777" w:rsidR="00366831" w:rsidRPr="00546EA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67DF70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97B4D1E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1A4A55DC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1762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0CCAA38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36AB0341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3, 29-5, 34-7, 35-5, 40-2, 41-2</w:t>
            </w:r>
          </w:p>
        </w:tc>
      </w:tr>
      <w:tr w:rsidR="00366831" w:rsidRPr="00BB6948" w14:paraId="3FF557B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8925A4B" w14:textId="77777777" w:rsidR="00366831" w:rsidRPr="00546EA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19ECCD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424DC33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35205BAE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F6816">
              <w:rPr>
                <w:rFonts w:hint="eastAsia"/>
                <w:szCs w:val="21"/>
              </w:rPr>
              <w:t>1762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56A032B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3F08641C" w14:textId="77777777" w:rsidR="00366831" w:rsidRPr="005F68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40-7, 41-7</w:t>
            </w:r>
          </w:p>
        </w:tc>
      </w:tr>
      <w:tr w:rsidR="00366831" w:rsidRPr="00BB6948" w14:paraId="4268E00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232131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16143C5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215CAD27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7B6B842F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761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6BB092A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305B8778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8, 31-8</w:t>
            </w:r>
          </w:p>
        </w:tc>
      </w:tr>
      <w:tr w:rsidR="00366831" w:rsidRPr="00BB6948" w14:paraId="30FE76E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C6874A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E4FA592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08FC4C1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167BFD7A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761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DB7F13C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04AE6251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39532D1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D24153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C4FD47F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D97F854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4A1EB9CF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761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7CB0774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62E9AB08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6, 31-6</w:t>
            </w:r>
          </w:p>
        </w:tc>
      </w:tr>
      <w:tr w:rsidR="00366831" w:rsidRPr="00BB6948" w14:paraId="75DCDDB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6F5CDB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EE25ADE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CC4F1FB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1A840347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761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57E6D25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6E2E00AD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10, 31-10, 42-7</w:t>
            </w:r>
          </w:p>
        </w:tc>
      </w:tr>
      <w:tr w:rsidR="00366831" w:rsidRPr="00BB6948" w14:paraId="5EFF5657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531980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AA33950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2DA7EF0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4344A4F7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761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B79613C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3A941BE8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4, 31-4</w:t>
            </w:r>
          </w:p>
        </w:tc>
      </w:tr>
      <w:tr w:rsidR="00366831" w:rsidRPr="00BB6948" w14:paraId="5B73596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4A0374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1745E75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8585791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30241DD5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761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4994B25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37E4B152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9, 31-9</w:t>
            </w:r>
          </w:p>
        </w:tc>
      </w:tr>
      <w:tr w:rsidR="00366831" w:rsidRPr="00BB6948" w14:paraId="5488091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3398A4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1799E2F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1B617F7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31C21CA0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761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ED0E673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2F25B470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11, 31-11</w:t>
            </w:r>
          </w:p>
        </w:tc>
      </w:tr>
      <w:tr w:rsidR="00366831" w:rsidRPr="00BB6948" w14:paraId="123864F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1D0F65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8866827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7567B22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7BBEA575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761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BDE7F1A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01BEDD31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5, 31-5</w:t>
            </w:r>
          </w:p>
        </w:tc>
      </w:tr>
      <w:tr w:rsidR="00366831" w:rsidRPr="00BB6948" w14:paraId="725AF55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886FCA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D96783F" w14:textId="77777777" w:rsidR="0036683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08FAE80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03264563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D5C68">
              <w:rPr>
                <w:rFonts w:hint="eastAsia"/>
                <w:szCs w:val="21"/>
              </w:rPr>
              <w:t>1761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E40951E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3EA59BE8" w14:textId="77777777" w:rsidR="00366831" w:rsidRPr="004D5C6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7, 31-7</w:t>
            </w:r>
          </w:p>
        </w:tc>
      </w:tr>
      <w:tr w:rsidR="00366831" w:rsidRPr="00BB6948" w14:paraId="11CE7F7E" w14:textId="77777777" w:rsidTr="00531D84">
        <w:trPr>
          <w:trHeight w:val="107"/>
          <w:jc w:val="center"/>
        </w:trPr>
        <w:tc>
          <w:tcPr>
            <w:tcW w:w="978" w:type="dxa"/>
            <w:vMerge w:val="restart"/>
            <w:shd w:val="clear" w:color="auto" w:fill="auto"/>
            <w:vAlign w:val="center"/>
          </w:tcPr>
          <w:p w14:paraId="2683C1B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10</w:t>
            </w:r>
          </w:p>
        </w:tc>
        <w:tc>
          <w:tcPr>
            <w:tcW w:w="1133" w:type="dxa"/>
            <w:vMerge w:val="restart"/>
            <w:vAlign w:val="center"/>
          </w:tcPr>
          <w:p w14:paraId="27AB1D3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6A8B8B82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0673E89A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7AEFE6A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7F62F142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0-9, 32-5, 33-5</w:t>
            </w:r>
          </w:p>
        </w:tc>
      </w:tr>
      <w:tr w:rsidR="00366831" w:rsidRPr="00BB6948" w14:paraId="70A82CC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9FDCAD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85B20D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B080C02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3EC18723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16A1E76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7F1F590C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0-6, 32-8, 33-8</w:t>
            </w:r>
          </w:p>
        </w:tc>
      </w:tr>
      <w:tr w:rsidR="00366831" w:rsidRPr="00BB6948" w14:paraId="17618B1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ECB8FA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253227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A5EABAA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0CEC7094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2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5A78CBE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67CF50F4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0-11</w:t>
            </w:r>
          </w:p>
        </w:tc>
      </w:tr>
      <w:tr w:rsidR="00366831" w:rsidRPr="00BB6948" w14:paraId="61D3236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422B5A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29F5A2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6534505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438B8E08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BD4B21B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09C1908D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0-1, 32-4, 33-4</w:t>
            </w:r>
          </w:p>
        </w:tc>
      </w:tr>
      <w:tr w:rsidR="00366831" w:rsidRPr="00BB6948" w14:paraId="110AF16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C02DAE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4947C4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F7077A7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38AAFC90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2A7F150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4FE14B1A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0-4, 14-1</w:t>
            </w:r>
          </w:p>
        </w:tc>
      </w:tr>
      <w:tr w:rsidR="00366831" w:rsidRPr="00BB6948" w14:paraId="11E838F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BDB9E6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359F3F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CF2583A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482F73B3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F767091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5DC96302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0-10, 32-6, 33-6</w:t>
            </w:r>
          </w:p>
        </w:tc>
      </w:tr>
      <w:tr w:rsidR="00366831" w:rsidRPr="00BB6948" w14:paraId="4503932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4DF260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FC234B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86CC1A4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2F4DB221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2B77800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638373EF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2-1, 33-1</w:t>
            </w:r>
          </w:p>
        </w:tc>
      </w:tr>
      <w:tr w:rsidR="00366831" w:rsidRPr="00BB6948" w14:paraId="32AAE6FB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5313E9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D3C327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9694E8F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67F78E6D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2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F1FDA92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2410C6E4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0-12, 32-11, 33-11</w:t>
            </w:r>
          </w:p>
        </w:tc>
      </w:tr>
      <w:tr w:rsidR="00366831" w:rsidRPr="00BB6948" w14:paraId="3DD13A2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16BEFF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4E1CD3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589B14E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6E63FBBD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CBD6BE9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59E19300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0-2, 32-3, 33-3</w:t>
            </w:r>
          </w:p>
        </w:tc>
      </w:tr>
      <w:tr w:rsidR="00366831" w:rsidRPr="00BB6948" w14:paraId="4129B9E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EB1754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8ED606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59895C0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29B5DF63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35601">
              <w:rPr>
                <w:rFonts w:hint="eastAsia"/>
                <w:szCs w:val="21"/>
              </w:rPr>
              <w:t>1760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1479D60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736D3F7E" w14:textId="77777777" w:rsidR="00366831" w:rsidRPr="0053560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0-8, 32-7, 33-7</w:t>
            </w:r>
          </w:p>
        </w:tc>
      </w:tr>
      <w:tr w:rsidR="00366831" w:rsidRPr="00BB6948" w14:paraId="43B94264" w14:textId="77777777" w:rsidTr="00531D84">
        <w:trPr>
          <w:trHeight w:val="107"/>
          <w:jc w:val="center"/>
        </w:trPr>
        <w:tc>
          <w:tcPr>
            <w:tcW w:w="978" w:type="dxa"/>
            <w:vMerge w:val="restart"/>
            <w:shd w:val="clear" w:color="auto" w:fill="auto"/>
            <w:vAlign w:val="center"/>
          </w:tcPr>
          <w:p w14:paraId="78CD0FB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1</w:t>
            </w:r>
          </w:p>
        </w:tc>
        <w:tc>
          <w:tcPr>
            <w:tcW w:w="1133" w:type="dxa"/>
            <w:vMerge w:val="restart"/>
            <w:vAlign w:val="center"/>
          </w:tcPr>
          <w:p w14:paraId="6DE06F3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56177083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5C444235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1788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1ACC551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1C1A9B01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7, 37-7, 5-1, 5-2, 5-3, 5-4, 5-5, 5-6, 5-7</w:t>
            </w:r>
          </w:p>
        </w:tc>
      </w:tr>
      <w:tr w:rsidR="00366831" w:rsidRPr="00BB6948" w14:paraId="621F16B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534C5A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490656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28ED4F1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6C8C080D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1788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31DC725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386DA9FD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9, 37-9, 5-1, 5-2, 5-3, 5-4, 5-5, 5-6, 5-7</w:t>
            </w:r>
          </w:p>
        </w:tc>
      </w:tr>
      <w:tr w:rsidR="00366831" w:rsidRPr="00BB6948" w14:paraId="7A52DA8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DB65E9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8579BF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407867D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7FBF1384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1788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05CB24D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5F311DD8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1-1, 13-5, 5-1, 5-2, 5-3, 5-8</w:t>
            </w:r>
          </w:p>
        </w:tc>
      </w:tr>
      <w:tr w:rsidR="00366831" w:rsidRPr="00BB6948" w14:paraId="52EA4FE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79779C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9280C2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0662E59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2B0CD670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1788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68B52D1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49F4E462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5-1, 5-2, 5-3, 5-4, 5-5, 5-6, 5-7</w:t>
            </w:r>
          </w:p>
        </w:tc>
      </w:tr>
      <w:tr w:rsidR="00366831" w:rsidRPr="00BB6948" w14:paraId="2DEEA1D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207412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B5A796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8EFA21D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6C2AE02A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1788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3E69CD9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011C18C3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3-3, 5-1, 5-2, 5-3, 5-8</w:t>
            </w:r>
          </w:p>
        </w:tc>
      </w:tr>
      <w:tr w:rsidR="00366831" w:rsidRPr="00BB6948" w14:paraId="0BFA78F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6C3AD5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BDEC29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7BDB9E99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center"/>
          </w:tcPr>
          <w:p w14:paraId="336056EF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17882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1F3D256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51D8F9F8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10, 37-10, 5-1, 5-2, 5-3, 5-4, 5-5, 5-6, 5-7, 5-8</w:t>
            </w:r>
          </w:p>
        </w:tc>
      </w:tr>
      <w:tr w:rsidR="00366831" w:rsidRPr="00BB6948" w14:paraId="5F4DDA0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2FE3A8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E16F38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1895045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2BD932D2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1788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67F6E44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21B60796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5, 37-5, 5-1, 5-2, 5-3, 5-8</w:t>
            </w:r>
          </w:p>
        </w:tc>
      </w:tr>
      <w:tr w:rsidR="00366831" w:rsidRPr="00BB6948" w14:paraId="2968A4B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8B17AB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BBE496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E11C1DE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7A471AE4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9F3B46">
              <w:rPr>
                <w:rFonts w:hint="eastAsia"/>
                <w:szCs w:val="21"/>
              </w:rPr>
              <w:t>1788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4DF9457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604A9CA7" w14:textId="77777777" w:rsidR="00366831" w:rsidRPr="009F3B4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5-1, 5-2, 5-3, 5-4, 5-5, 5-6, 5-7</w:t>
            </w:r>
          </w:p>
        </w:tc>
      </w:tr>
      <w:tr w:rsidR="00366831" w:rsidRPr="00BB6948" w14:paraId="4AA7003B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E839F2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0A7C73A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636CBBA2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5D670F04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1788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5B7EC23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0BEAD2D6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7, 37-7, 4-4, 4-5, 4-6, 4-7, 4-8</w:t>
            </w:r>
          </w:p>
        </w:tc>
      </w:tr>
      <w:tr w:rsidR="00366831" w:rsidRPr="00BB6948" w14:paraId="77179C6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3C0C2E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5011DB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6DD9F23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5F2F019E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1788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95DE690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1262E5D3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9, 37-9, 4-4, 4-5, 4-6, 4-7, 4-8</w:t>
            </w:r>
          </w:p>
        </w:tc>
      </w:tr>
      <w:tr w:rsidR="00366831" w:rsidRPr="00BB6948" w14:paraId="40246DF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FD70F1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86A440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FC00772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04EA90E3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1788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5C4FA4E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60C351C2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1-1, 13-5, 4-1, 4-2, 4-3, 4-4, 4-5, 4-6, 4-7, 4-8</w:t>
            </w:r>
          </w:p>
        </w:tc>
      </w:tr>
      <w:tr w:rsidR="00366831" w:rsidRPr="00BB6948" w14:paraId="512858B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09CA66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4A8A44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4B3BA25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2DF902AC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1788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4E8433F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1D689BA9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4-4, 4-5, 4-6, 4-7, 4-8</w:t>
            </w:r>
          </w:p>
        </w:tc>
      </w:tr>
      <w:tr w:rsidR="00366831" w:rsidRPr="00BB6948" w14:paraId="3F92B4C7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3E058C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0BA53D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72E08AA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2C0F1AC8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1788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A8326E6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747820E4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3-3, 4-1, 4-2, 4-3, 4-4, 4-5, 4-6, 4-7, 4-8</w:t>
            </w:r>
          </w:p>
        </w:tc>
      </w:tr>
      <w:tr w:rsidR="00366831" w:rsidRPr="00BB6948" w14:paraId="1B50565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A2E0A2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347C45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3453A78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11E0CBCA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17882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7F6AEB7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4D99AB60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10, 37-10, 4-1, 4-2, 4-3, 4-8</w:t>
            </w:r>
          </w:p>
        </w:tc>
      </w:tr>
      <w:tr w:rsidR="00366831" w:rsidRPr="00BB6948" w14:paraId="788D615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40C567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85DE26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4C46FA6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5EFC1D67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1788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900DA0E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00B9F234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5, 37-5, 4-1, 4-2, 4-3, 4-4, 4-5, 4-6, 4-7, 4-8</w:t>
            </w:r>
          </w:p>
        </w:tc>
      </w:tr>
      <w:tr w:rsidR="00366831" w:rsidRPr="00BB6948" w14:paraId="1B817FF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2DB7BF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9300E7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3A8EE75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62D0F3EA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6762A">
              <w:rPr>
                <w:rFonts w:hint="eastAsia"/>
                <w:szCs w:val="21"/>
              </w:rPr>
              <w:t>1788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52A4A0D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426799BB" w14:textId="77777777" w:rsidR="00366831" w:rsidRPr="0076762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4-4, 4-5, 4-6, 4-7, 4-8</w:t>
            </w:r>
          </w:p>
        </w:tc>
      </w:tr>
      <w:tr w:rsidR="00366831" w:rsidRPr="00BB6948" w14:paraId="57B7813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215EE5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2E650C0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758BE1AD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125DA854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E0F695F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204A2699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8-9, 39-9, 7-1, 7-2, 7-3, 7-4, 7-5, 7-6, 7-7, 7-8</w:t>
            </w:r>
          </w:p>
        </w:tc>
      </w:tr>
      <w:tr w:rsidR="00366831" w:rsidRPr="00BB6948" w14:paraId="0A93620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5E404D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799EC3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706EFF7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20309A3E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3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39A0941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4761B617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2-12, 33-12, 38-7, 39-7, 7-1, 7-2, 7-3, 7-4, 7-5, 7-6, 7-7, 7-8</w:t>
            </w:r>
          </w:p>
        </w:tc>
      </w:tr>
      <w:tr w:rsidR="00366831" w:rsidRPr="00BB6948" w14:paraId="5B20B0E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3247FE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A4CC20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DBD387A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center"/>
          </w:tcPr>
          <w:p w14:paraId="4F2C6C4C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643807D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16A5364C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4-9, 15-3, 7-1, 7-2, 7-3, 7-4, 7-5, 7-6, 7-7, 7-8, 7-9, 7-10</w:t>
            </w:r>
          </w:p>
        </w:tc>
      </w:tr>
      <w:tr w:rsidR="00366831" w:rsidRPr="00BB6948" w14:paraId="1118BE4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02EE5E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236CF4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BBA69AD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7974E2FE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2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4351F9D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550A8EE5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2-10, 33-10, 38-3, 39-3, 7-1, 7-2</w:t>
            </w:r>
          </w:p>
        </w:tc>
      </w:tr>
      <w:tr w:rsidR="00366831" w:rsidRPr="00BB6948" w14:paraId="5AB7F53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D47C65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591B63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207A942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7AF4FD93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3B0DDE1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533CB350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7-1, 7-2, 7-3, 7-4, 7-5, 7-6, 7-7, 7-8</w:t>
            </w:r>
          </w:p>
        </w:tc>
      </w:tr>
      <w:tr w:rsidR="00366831" w:rsidRPr="00BB6948" w14:paraId="0797913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E46B05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8E8F63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C3B782B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107E0D0C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EC74FEA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4F519395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7-1, 7-2, 7-3, 7-4, 7-5, 7-6, 7-7, 7-8</w:t>
            </w:r>
          </w:p>
        </w:tc>
      </w:tr>
      <w:tr w:rsidR="00366831" w:rsidRPr="00BB6948" w14:paraId="4B48279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CAB063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81AED1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C053A4F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center"/>
          </w:tcPr>
          <w:p w14:paraId="5F9AA4B7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AADED47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0D748CBF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4-14, 15-8, 7-1, 7-2, 7-3, 7-4, 7-5, 7-6, 7-7, 7-8, 7-9, 7-10, 7-11</w:t>
            </w:r>
          </w:p>
        </w:tc>
      </w:tr>
      <w:tr w:rsidR="00366831" w:rsidRPr="00BB6948" w14:paraId="0C6E86C7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A23D28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B4F620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F6F6A3F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204BE155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2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A1049D4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7DED1C95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2-9, 33-9, 38-4, 39-4, 7-1, 7-2</w:t>
            </w:r>
          </w:p>
        </w:tc>
      </w:tr>
      <w:tr w:rsidR="00366831" w:rsidRPr="00BB6948" w14:paraId="7273C6EB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735438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16B831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4908097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center"/>
          </w:tcPr>
          <w:p w14:paraId="26A1F108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DA88105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346A70BD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3-13, 38-10, 39-10, 7-1, 7-2, 7-3, 7-4, 7-5, 7-6, 7-7, 7-8, 7-9, 7-10</w:t>
            </w:r>
          </w:p>
        </w:tc>
      </w:tr>
      <w:tr w:rsidR="00366831" w:rsidRPr="00BB6948" w14:paraId="5DA6BFD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EA3116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0E00D0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E600F72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663D5CB5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B1A72DB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20B51301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7-1, 7-2, 7-3, 7-4, 7-5, 7-6, 7-7, 7-8</w:t>
            </w:r>
          </w:p>
        </w:tc>
      </w:tr>
      <w:tr w:rsidR="00366831" w:rsidRPr="00BB6948" w14:paraId="0C20E04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11B6B7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3F6501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B6BE52A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05434F82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B72E30">
              <w:rPr>
                <w:rFonts w:hint="eastAsia"/>
                <w:szCs w:val="21"/>
              </w:rPr>
              <w:t>1787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24DDA23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7FB6351F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8-8, 39-8, 7-1, 7-2, 7-3, 7-4, 7-5, 7-6, 7-7, 7-8</w:t>
            </w:r>
          </w:p>
        </w:tc>
      </w:tr>
      <w:tr w:rsidR="00366831" w:rsidRPr="00BB6948" w14:paraId="0923ED2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447B6B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2E395E8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69ED196B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center"/>
          </w:tcPr>
          <w:p w14:paraId="47F501AD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3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D4E2197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596B6C3B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8-9, 39-9, 6-3, 6-4, 6-5, 6-6, 6-7, 6-8, 6-9, 6-10, 6-11</w:t>
            </w:r>
          </w:p>
        </w:tc>
      </w:tr>
      <w:tr w:rsidR="00366831" w:rsidRPr="00BB6948" w14:paraId="72FBE44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24CA85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1E3B30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6758ED8F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599E801B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3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0A580FF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585293C5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2-12, 33-12, 38-7, 39-7, 6-3, 6-4, 6-5, 6-6, 6-7, 6-8, 6-9, 6-10, 6-11</w:t>
            </w:r>
          </w:p>
        </w:tc>
      </w:tr>
      <w:tr w:rsidR="00366831" w:rsidRPr="00BB6948" w14:paraId="1CA6532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47241D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E5526F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3C53C68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50AB37B9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3859B28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479E3D66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4-9, 15-3, 6-9, 6-10, 6-11</w:t>
            </w:r>
          </w:p>
        </w:tc>
      </w:tr>
      <w:tr w:rsidR="00366831" w:rsidRPr="00BB6948" w14:paraId="18BCE7F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3D1355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BF7541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5A6102BD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14:paraId="56B30285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2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C749DCE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10D6BA7C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2-10, 33-10, 38-3, 39-3, 6-1, 6-2, 6-3, 6-4, 6-5, 6-6, 6-7, 6-8, 6-9, 6-10, 6-11</w:t>
            </w:r>
          </w:p>
        </w:tc>
      </w:tr>
      <w:tr w:rsidR="00366831" w:rsidRPr="00BB6948" w14:paraId="611FADD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21AA13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2A7188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F644484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14A53739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144532F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553804DE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3, 6-4, 6-5, 6-6, 6-7, 6-8, 6-9, 6-10, 6-11</w:t>
            </w:r>
          </w:p>
        </w:tc>
      </w:tr>
      <w:tr w:rsidR="00366831" w:rsidRPr="00BB6948" w14:paraId="589551B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75CC7E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D6CD41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3121A0D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587E436E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EEDC393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0274DED5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3, 6-4, 6-5, 6-6, 6-7, 6-8, 6-9, 6-10, 6-11</w:t>
            </w:r>
          </w:p>
        </w:tc>
      </w:tr>
      <w:tr w:rsidR="00366831" w:rsidRPr="00BB6948" w14:paraId="4CA5A75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36DC0F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491880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E1C070C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44475264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F30AA0E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08F8D23A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11, 14-14, 15-8</w:t>
            </w:r>
          </w:p>
        </w:tc>
      </w:tr>
      <w:tr w:rsidR="00366831" w:rsidRPr="00BB6948" w14:paraId="3ECA442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A120EF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1D43F4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768CF0DE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14:paraId="18015F93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2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7BC45AD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5CC9A4F5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2-9, 33-9, 38-4, 39-4, 6-1, 6-2, 6-3, 6-4, 6-5, 6-6, 6-7, 6-8, 6-9, 6-10, 6-11</w:t>
            </w:r>
          </w:p>
        </w:tc>
      </w:tr>
      <w:tr w:rsidR="00366831" w:rsidRPr="00BB6948" w14:paraId="7C1D0C59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0A5CE1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3DFD8C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D8BA8A6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51D1D327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99E59C1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4AE6321B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3-13, 38-10, 39-10, 6-9, 6-10, 6-11</w:t>
            </w:r>
          </w:p>
        </w:tc>
      </w:tr>
      <w:tr w:rsidR="00366831" w:rsidRPr="00BB6948" w14:paraId="4D82246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16FAAA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3F3312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3B230AB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3601BA45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B53B65A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55879594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3, 6-4, 6-5, 6-6, 6-7, 6-8, 6-9, 6-10, 6-11</w:t>
            </w:r>
          </w:p>
        </w:tc>
      </w:tr>
      <w:tr w:rsidR="00366831" w:rsidRPr="00BB6948" w14:paraId="1537836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4BB9B3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C3EB3B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0C809347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14:paraId="3B9EB594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91151">
              <w:rPr>
                <w:rFonts w:hint="eastAsia"/>
                <w:szCs w:val="21"/>
              </w:rPr>
              <w:t>17873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2A8BDBD" w14:textId="77777777" w:rsidR="00366831" w:rsidRPr="00A911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2E83E6BC" w14:textId="77777777" w:rsidR="00366831" w:rsidRPr="00B72E3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8-8, 39-8, 6-3, 6-4, 6-5, 6-6, 6-7, 6-8, 6-9, 6-10, 6-11</w:t>
            </w:r>
          </w:p>
        </w:tc>
      </w:tr>
      <w:tr w:rsidR="00366831" w:rsidRPr="00BB6948" w14:paraId="080E7F6E" w14:textId="77777777" w:rsidTr="00531D84">
        <w:trPr>
          <w:trHeight w:val="107"/>
          <w:jc w:val="center"/>
        </w:trPr>
        <w:tc>
          <w:tcPr>
            <w:tcW w:w="978" w:type="dxa"/>
            <w:vMerge w:val="restart"/>
            <w:shd w:val="clear" w:color="auto" w:fill="auto"/>
            <w:vAlign w:val="center"/>
          </w:tcPr>
          <w:p w14:paraId="0DB9D13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12</w:t>
            </w:r>
          </w:p>
        </w:tc>
        <w:tc>
          <w:tcPr>
            <w:tcW w:w="1133" w:type="dxa"/>
            <w:vMerge w:val="restart"/>
            <w:vAlign w:val="center"/>
          </w:tcPr>
          <w:p w14:paraId="2C9C75B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095D9B12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6712B8FC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44F8545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09B88D39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6, 28-7, 29-9, 40-6, 41-6, 44-11</w:t>
            </w:r>
          </w:p>
        </w:tc>
      </w:tr>
      <w:tr w:rsidR="00366831" w:rsidRPr="00BB6948" w14:paraId="5923C2E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F3B498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08053C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619BDD3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44940FA9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F298F39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78686CD3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8, 28-9, 29-11, 40-9, 41-9, 44-9</w:t>
            </w:r>
          </w:p>
        </w:tc>
      </w:tr>
      <w:tr w:rsidR="00366831" w:rsidRPr="00BB6948" w14:paraId="62674F2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BF7FEB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3F294A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C3EC2E3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5EC7329D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AED9B10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2862691D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6, 29-8, 40-4, 41-4, 44-3</w:t>
            </w:r>
          </w:p>
        </w:tc>
      </w:tr>
      <w:tr w:rsidR="00366831" w:rsidRPr="00BB6948" w14:paraId="1FA4AAB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0539DC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2D8874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7CA7A2C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4DBDB97C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281992D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40DDFFA1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9-2, 34-3, 35-1, 44-1</w:t>
            </w:r>
          </w:p>
        </w:tc>
      </w:tr>
      <w:tr w:rsidR="00366831" w:rsidRPr="00BB6948" w14:paraId="72D659F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B37110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A959A8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856FEF8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7C805192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1C65A4E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11833D61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5, 40-5, 41-5</w:t>
            </w:r>
          </w:p>
        </w:tc>
      </w:tr>
      <w:tr w:rsidR="00366831" w:rsidRPr="00BB6948" w14:paraId="47799E4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445A37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E9C93C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7DEE035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3C4C4F0F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681CB63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4C64861B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9-1, 34-4, 35-2, 44-2</w:t>
            </w:r>
          </w:p>
        </w:tc>
      </w:tr>
      <w:tr w:rsidR="00366831" w:rsidRPr="00BB6948" w14:paraId="472B6F2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FBA469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833C4A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50D4AA4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69F5199E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AE4AA65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3169E964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2, 28-5, 29-7, 40-3, 41-3, 44-4</w:t>
            </w:r>
          </w:p>
        </w:tc>
      </w:tr>
      <w:tr w:rsidR="00366831" w:rsidRPr="00BB6948" w14:paraId="2A37793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85506F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0F9D22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AFF1B00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17BB8EC4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9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160BEC9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4783E6BB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40-10, 41-10, 44-12</w:t>
            </w:r>
          </w:p>
        </w:tc>
      </w:tr>
      <w:tr w:rsidR="00366831" w:rsidRPr="00BB6948" w14:paraId="60BAA1E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D32E2D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434349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1D2FF7E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06A04ECE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EFBF9FF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33B27837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3, 29-5, 40-2, 41-2, 44-6</w:t>
            </w:r>
          </w:p>
        </w:tc>
      </w:tr>
      <w:tr w:rsidR="00366831" w:rsidRPr="00BB6948" w14:paraId="4A4F4EF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2E1350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4BBB31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FD2750F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77E1BC61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27F16">
              <w:rPr>
                <w:rFonts w:hint="eastAsia"/>
                <w:szCs w:val="21"/>
              </w:rPr>
              <w:t>1760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A04BFDD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1341470C" w14:textId="77777777" w:rsidR="00366831" w:rsidRPr="00227F1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40-7, 41-7</w:t>
            </w:r>
          </w:p>
        </w:tc>
      </w:tr>
      <w:tr w:rsidR="00366831" w:rsidRPr="00BB6948" w14:paraId="3F3991A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F94DE4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6D210CE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27F81CEF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747AC6C7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60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528A4D9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2348E9AF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42-9</w:t>
            </w:r>
          </w:p>
        </w:tc>
      </w:tr>
      <w:tr w:rsidR="00366831" w:rsidRPr="00BB6948" w14:paraId="4E799EA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E966F0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C2EC0A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8A0ACD6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47139177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60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4C068A8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747BDA7B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8, 31-8, 42-6</w:t>
            </w:r>
          </w:p>
        </w:tc>
      </w:tr>
      <w:tr w:rsidR="00366831" w:rsidRPr="00BB6948" w14:paraId="4E4EE97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AC7BA1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B3AED4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EACBBD8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33AF1028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60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E0B9B55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7E52ECAF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10, 31-10, 42-7</w:t>
            </w:r>
          </w:p>
        </w:tc>
      </w:tr>
      <w:tr w:rsidR="00366831" w:rsidRPr="00BB6948" w14:paraId="4BCCB87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4603A4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AA77AE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6238920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5C505ED9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60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2539CF3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2CB8E242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6, 31-6</w:t>
            </w:r>
          </w:p>
        </w:tc>
      </w:tr>
      <w:tr w:rsidR="00366831" w:rsidRPr="00BB6948" w14:paraId="1A3F06B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7CEB4A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FF566A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470C5EE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1565EF17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60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291FE9B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35E12B18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4, 31-4, 42-1</w:t>
            </w:r>
          </w:p>
        </w:tc>
      </w:tr>
      <w:tr w:rsidR="00366831" w:rsidRPr="00BB6948" w14:paraId="45F67B4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EF0B65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391674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C34DA81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02AF3F23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599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815E501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1AFF0F31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1, 31-1</w:t>
            </w:r>
          </w:p>
        </w:tc>
      </w:tr>
      <w:tr w:rsidR="00366831" w:rsidRPr="00BB6948" w14:paraId="70332D0B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BE440A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E9091F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B3DA2E1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769E50E6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60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2928C7B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3B240727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9, 31-9, 42-5</w:t>
            </w:r>
          </w:p>
        </w:tc>
      </w:tr>
      <w:tr w:rsidR="00366831" w:rsidRPr="00BB6948" w14:paraId="0BF4063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65402F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001D2D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1012166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136B0380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599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B71F6E2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2E18E41D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2, 31-2</w:t>
            </w:r>
          </w:p>
        </w:tc>
      </w:tr>
      <w:tr w:rsidR="00366831" w:rsidRPr="00BB6948" w14:paraId="0B16433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B9FA2C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6359A7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173BB11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7FDC7455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60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767D624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758F0741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11, 31-11</w:t>
            </w:r>
          </w:p>
        </w:tc>
      </w:tr>
      <w:tr w:rsidR="00366831" w:rsidRPr="00BB6948" w14:paraId="1466AB0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01CB54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864002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F6770A0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4E587F65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60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41C144B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3443497A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5, 31-5, 42-2</w:t>
            </w:r>
          </w:p>
        </w:tc>
      </w:tr>
      <w:tr w:rsidR="00366831" w:rsidRPr="00BB6948" w14:paraId="18A0AAC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1BD1AD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EBB936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D11D1F2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3FB0055C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70B1C">
              <w:rPr>
                <w:rFonts w:hint="eastAsia"/>
                <w:szCs w:val="21"/>
              </w:rPr>
              <w:t>1760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ECA6918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162EB349" w14:textId="77777777" w:rsidR="00366831" w:rsidRPr="00370B1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7, 31-7, 42-4</w:t>
            </w:r>
          </w:p>
        </w:tc>
      </w:tr>
      <w:tr w:rsidR="00366831" w:rsidRPr="00BB6948" w14:paraId="6933DE8D" w14:textId="77777777" w:rsidTr="00531D84">
        <w:trPr>
          <w:trHeight w:val="107"/>
          <w:jc w:val="center"/>
        </w:trPr>
        <w:tc>
          <w:tcPr>
            <w:tcW w:w="978" w:type="dxa"/>
            <w:vMerge w:val="restart"/>
            <w:shd w:val="clear" w:color="auto" w:fill="auto"/>
            <w:vAlign w:val="center"/>
          </w:tcPr>
          <w:p w14:paraId="66C42AB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14</w:t>
            </w:r>
          </w:p>
        </w:tc>
        <w:tc>
          <w:tcPr>
            <w:tcW w:w="1133" w:type="dxa"/>
            <w:vMerge w:val="restart"/>
            <w:vAlign w:val="center"/>
          </w:tcPr>
          <w:p w14:paraId="0EA6D46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312FD9F9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13C9FBC7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6CCBE5C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37AFAAAF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7, 32-5, 33-5</w:t>
            </w:r>
          </w:p>
        </w:tc>
      </w:tr>
      <w:tr w:rsidR="00366831" w:rsidRPr="00BB6948" w14:paraId="6E84CDB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5EDC56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DBAD5C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3A76F68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5969D341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2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BDA42B9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0F3E9272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9</w:t>
            </w:r>
          </w:p>
        </w:tc>
      </w:tr>
      <w:tr w:rsidR="00366831" w:rsidRPr="00BB6948" w14:paraId="71B754B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7D4EF6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EF1EB8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1E4BC02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1F0D7424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22D53A1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7FEE3D6C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5, 32-8, 33-8</w:t>
            </w:r>
          </w:p>
        </w:tc>
      </w:tr>
      <w:tr w:rsidR="00366831" w:rsidRPr="00BB6948" w14:paraId="04B03B8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138D8E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CE5DE3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98B1569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27C13BC8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B1F2AF1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35BF3DBD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1</w:t>
            </w:r>
          </w:p>
        </w:tc>
      </w:tr>
      <w:tr w:rsidR="00366831" w:rsidRPr="00BB6948" w14:paraId="35CBFB5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7E76E0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475A65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07A30E4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5AB26EE5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A553FC1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037B8C8F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4, 14-1</w:t>
            </w:r>
          </w:p>
        </w:tc>
      </w:tr>
      <w:tr w:rsidR="00366831" w:rsidRPr="00BB6948" w14:paraId="334A935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D7593E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2B76B8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1A49120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0160613B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97EB76C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2</w:t>
            </w:r>
          </w:p>
        </w:tc>
        <w:tc>
          <w:tcPr>
            <w:tcW w:w="4250" w:type="dxa"/>
            <w:vAlign w:val="bottom"/>
          </w:tcPr>
          <w:p w14:paraId="3D4FA3C5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4682BDD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F030AC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2C0770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CA29351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33FA737A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A2CDC46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2</w:t>
            </w:r>
          </w:p>
        </w:tc>
        <w:tc>
          <w:tcPr>
            <w:tcW w:w="4250" w:type="dxa"/>
            <w:vAlign w:val="bottom"/>
          </w:tcPr>
          <w:p w14:paraId="160B31D0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5D5223E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0BAEE8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E5D74B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252F80E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640302AE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28AC5FE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00DA99FD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8, 32-6, 33-6</w:t>
            </w:r>
          </w:p>
        </w:tc>
      </w:tr>
      <w:tr w:rsidR="00366831" w:rsidRPr="00BB6948" w14:paraId="1A077B0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3390A9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E586A2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0EDE49E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2</w:t>
            </w:r>
          </w:p>
        </w:tc>
        <w:tc>
          <w:tcPr>
            <w:tcW w:w="851" w:type="dxa"/>
            <w:vAlign w:val="bottom"/>
          </w:tcPr>
          <w:p w14:paraId="11683195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2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542CCBC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4EB53D8F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10</w:t>
            </w:r>
          </w:p>
        </w:tc>
      </w:tr>
      <w:tr w:rsidR="00366831" w:rsidRPr="00BB6948" w14:paraId="32BE4E7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C08955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055E87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AC52B53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591BEB2A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F198632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313E0122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2, 32-3, 33-3</w:t>
            </w:r>
          </w:p>
        </w:tc>
      </w:tr>
      <w:tr w:rsidR="00366831" w:rsidRPr="00BB6948" w14:paraId="2F2953F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9D41DC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986C47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22AED87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73E74302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A02A462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2268F26F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4-2</w:t>
            </w:r>
          </w:p>
        </w:tc>
      </w:tr>
      <w:tr w:rsidR="00366831" w:rsidRPr="00BB6948" w14:paraId="0DFB608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F86AA5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C42426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4FAE926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3</w:t>
            </w:r>
          </w:p>
        </w:tc>
        <w:tc>
          <w:tcPr>
            <w:tcW w:w="851" w:type="dxa"/>
            <w:vAlign w:val="bottom"/>
          </w:tcPr>
          <w:p w14:paraId="48CF2E52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F30DF9F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20FFBCD1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5DBBA157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FB353F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DA90FA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9CA93A4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6B8F0531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54751">
              <w:rPr>
                <w:rFonts w:hint="eastAsia"/>
                <w:szCs w:val="21"/>
              </w:rPr>
              <w:t>1761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8C72A80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3BB65A86" w14:textId="77777777" w:rsidR="00366831" w:rsidRPr="0055475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6, 32-7, 33-7</w:t>
            </w:r>
          </w:p>
        </w:tc>
      </w:tr>
      <w:tr w:rsidR="00366831" w:rsidRPr="00BB6948" w14:paraId="231077E1" w14:textId="77777777" w:rsidTr="00531D84">
        <w:trPr>
          <w:trHeight w:val="107"/>
          <w:jc w:val="center"/>
        </w:trPr>
        <w:tc>
          <w:tcPr>
            <w:tcW w:w="978" w:type="dxa"/>
            <w:vMerge w:val="restart"/>
            <w:shd w:val="clear" w:color="auto" w:fill="auto"/>
            <w:vAlign w:val="center"/>
          </w:tcPr>
          <w:p w14:paraId="02297E9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lastRenderedPageBreak/>
              <w:t>Sat</w:t>
            </w:r>
            <w:r w:rsidRPr="001A49BE">
              <w:rPr>
                <w:rFonts w:hint="eastAsia"/>
                <w:szCs w:val="21"/>
              </w:rPr>
              <w:t>13</w:t>
            </w:r>
          </w:p>
        </w:tc>
        <w:tc>
          <w:tcPr>
            <w:tcW w:w="1133" w:type="dxa"/>
            <w:vMerge w:val="restart"/>
            <w:vAlign w:val="center"/>
          </w:tcPr>
          <w:p w14:paraId="0CE9531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6E25B86E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38213655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1688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D2E3876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2139020D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4-3, 5-3</w:t>
            </w:r>
          </w:p>
        </w:tc>
      </w:tr>
      <w:tr w:rsidR="00366831" w:rsidRPr="00BB6948" w14:paraId="33D7020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9D3AD5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8AD715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0E2F4AC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6DD135EF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16882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E0F0EA8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72B20E2E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3547F4C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A75C88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39B5BF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A238937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3053DA46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1688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BE97A5C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6707E779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52CEB0F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487799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C50B89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FC6B381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44E12152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817BF7">
              <w:rPr>
                <w:rFonts w:hint="eastAsia"/>
                <w:szCs w:val="21"/>
              </w:rPr>
              <w:t>1688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BC82F3E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19C918F2" w14:textId="77777777" w:rsidR="00366831" w:rsidRPr="00817BF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4B507BD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E67BE4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4CFBC61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71EB5CCF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6D546616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1687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9DD419E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182B2C55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4-7, 15-1, 27-1</w:t>
            </w:r>
          </w:p>
        </w:tc>
      </w:tr>
      <w:tr w:rsidR="00366831" w:rsidRPr="00BB6948" w14:paraId="4B25F8F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9ACB5F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1CD6EB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11C4B59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15838760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1687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1ED32E2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33C5ED1B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5DFBF4D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ACC81C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29C9B8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D07156F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03CE0E2E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1687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302BFCC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6B84BAB7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4-10, 15-4, 27-3</w:t>
            </w:r>
          </w:p>
        </w:tc>
      </w:tr>
      <w:tr w:rsidR="00366831" w:rsidRPr="00BB6948" w14:paraId="48B175C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5EDC23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D3F879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941E274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6F996F3A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D6E59">
              <w:rPr>
                <w:rFonts w:hint="eastAsia"/>
                <w:szCs w:val="21"/>
              </w:rPr>
              <w:t>1687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C4D0445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61A9C32D" w14:textId="77777777" w:rsidR="00366831" w:rsidRPr="007D6E5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7-7</w:t>
            </w:r>
          </w:p>
        </w:tc>
      </w:tr>
      <w:tr w:rsidR="00366831" w:rsidRPr="00BB6948" w14:paraId="27318D94" w14:textId="77777777" w:rsidTr="00531D84">
        <w:trPr>
          <w:trHeight w:val="107"/>
          <w:jc w:val="center"/>
        </w:trPr>
        <w:tc>
          <w:tcPr>
            <w:tcW w:w="978" w:type="dxa"/>
            <w:vMerge w:val="restart"/>
            <w:shd w:val="clear" w:color="auto" w:fill="auto"/>
            <w:vAlign w:val="center"/>
          </w:tcPr>
          <w:p w14:paraId="5B004AB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7</w:t>
            </w:r>
          </w:p>
        </w:tc>
        <w:tc>
          <w:tcPr>
            <w:tcW w:w="1133" w:type="dxa"/>
            <w:vMerge w:val="restart"/>
            <w:vAlign w:val="center"/>
          </w:tcPr>
          <w:p w14:paraId="353FAFF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3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674D7961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22366D5C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D0E2436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428FF187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5-1, 15-2, 15-3, 15-4, 15-5, 15-6</w:t>
            </w:r>
          </w:p>
        </w:tc>
      </w:tr>
      <w:tr w:rsidR="00366831" w:rsidRPr="00BB6948" w14:paraId="0F6204A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3112FD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56468F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81B0E10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70F76935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E8BF796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3AA60D89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7, 37-7</w:t>
            </w:r>
          </w:p>
        </w:tc>
      </w:tr>
      <w:tr w:rsidR="00366831" w:rsidRPr="00BB6948" w14:paraId="444195B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E596A3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74D6B6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01DD53D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538A4CF1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BB693D6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2652743A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9, 37-9</w:t>
            </w:r>
          </w:p>
        </w:tc>
      </w:tr>
      <w:tr w:rsidR="00366831" w:rsidRPr="00BB6948" w14:paraId="793A775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31A1DC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BF4EB8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DFD6A06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3DD92DF0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2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FC42E26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342B391A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4-3, 5-3</w:t>
            </w:r>
          </w:p>
        </w:tc>
      </w:tr>
      <w:tr w:rsidR="00366831" w:rsidRPr="00BB6948" w14:paraId="7907332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301C0E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551B4C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A914136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217F8551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42A3FF4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53E45113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2, 37-2</w:t>
            </w:r>
          </w:p>
        </w:tc>
      </w:tr>
      <w:tr w:rsidR="00366831" w:rsidRPr="00BB6948" w14:paraId="00939FF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4420C3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4DAE0D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BEF4EB3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16AAF947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829E0E0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39A4C12D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3EC4689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A6D48B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D8B308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FD0A79F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72BB41AB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4D34532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08123D40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1, 37-1</w:t>
            </w:r>
          </w:p>
        </w:tc>
      </w:tr>
      <w:tr w:rsidR="00366831" w:rsidRPr="00BB6948" w14:paraId="19F0BC67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FEC2B8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24E1A3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9502006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51E945A5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2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D219F02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0DDE084A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4-2, 5-2</w:t>
            </w:r>
          </w:p>
        </w:tc>
      </w:tr>
      <w:tr w:rsidR="00366831" w:rsidRPr="00BB6948" w14:paraId="6ACCC0F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37873C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EFDF07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EFE9291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3749AB67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0416975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08777B95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5-1, 15-2, 15-3, 15-4, 15-5, 15-6, 36-10, 37-10</w:t>
            </w:r>
          </w:p>
        </w:tc>
      </w:tr>
      <w:tr w:rsidR="00366831" w:rsidRPr="00BB6948" w14:paraId="6008348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C12D82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9FA707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7BA209B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6A81D929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2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274E798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29E562B3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5, 37-5</w:t>
            </w:r>
          </w:p>
        </w:tc>
      </w:tr>
      <w:tr w:rsidR="00366831" w:rsidRPr="00BB6948" w14:paraId="6F7C017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5D3440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4E4BFF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6A54C42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1E6B5E8A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50A12">
              <w:rPr>
                <w:rFonts w:hint="eastAsia"/>
                <w:szCs w:val="21"/>
              </w:rPr>
              <w:t>2482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8169074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34B06E16" w14:textId="77777777" w:rsidR="00366831" w:rsidRPr="00050A1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5-2, 27-2</w:t>
            </w:r>
          </w:p>
        </w:tc>
      </w:tr>
      <w:tr w:rsidR="00366831" w:rsidRPr="00BB6948" w14:paraId="22F8200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350B99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4AEC0EC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5CFEA721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305E837E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4E73ED5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266244DA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7-5, 15-1, 15-2, 15-3, 15-4, 15-5, 15-6</w:t>
            </w:r>
          </w:p>
        </w:tc>
      </w:tr>
      <w:tr w:rsidR="00366831" w:rsidRPr="00BB6948" w14:paraId="58F305D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3F0CB2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7ADD27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26FBD0E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13</w:t>
            </w:r>
          </w:p>
        </w:tc>
        <w:tc>
          <w:tcPr>
            <w:tcW w:w="851" w:type="dxa"/>
            <w:vAlign w:val="bottom"/>
          </w:tcPr>
          <w:p w14:paraId="63B480CD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EBE1396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7D023688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5-1, 15-2, 15-3, 15-4, 15-5, 15-6, 15-7, 15-8</w:t>
            </w:r>
          </w:p>
        </w:tc>
      </w:tr>
      <w:tr w:rsidR="00366831" w:rsidRPr="00BB6948" w14:paraId="464088D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E336AC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5937F0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67CEE68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11D2F4D5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5075C2E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66683184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9, 7-9, 15-1, 15-2, 15-3, 15-4, 15-5, 15-6</w:t>
            </w:r>
          </w:p>
        </w:tc>
      </w:tr>
      <w:tr w:rsidR="00366831" w:rsidRPr="00BB6948" w14:paraId="7138FA5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4CF866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8645B3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D0C0420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310733D7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C5C8E60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05CEFFD3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2-1, 27-1, 15-1, 15-2, 15-3, 15-4, 15-5, 15-6</w:t>
            </w:r>
          </w:p>
        </w:tc>
      </w:tr>
      <w:tr w:rsidR="00366831" w:rsidRPr="00BB6948" w14:paraId="1DA3612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1E9FB9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866552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8DCBB71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170F999F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C852BBF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2BEC2710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6-1</w:t>
            </w:r>
          </w:p>
        </w:tc>
      </w:tr>
      <w:tr w:rsidR="00366831" w:rsidRPr="00BB6948" w14:paraId="0BFAACE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FD24AC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18B0CE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E79FF1D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193CBA2E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9BF247E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44E7CEF0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4, 10-4</w:t>
            </w:r>
          </w:p>
        </w:tc>
      </w:tr>
      <w:tr w:rsidR="00366831" w:rsidRPr="00BB6948" w14:paraId="3051B9F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AC6BF2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59F1FD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495668D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528C1B32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3FC1D30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59F893FA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04B755E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A58BC0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933582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1CA9030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12</w:t>
            </w:r>
          </w:p>
        </w:tc>
        <w:tc>
          <w:tcPr>
            <w:tcW w:w="851" w:type="dxa"/>
            <w:vAlign w:val="bottom"/>
          </w:tcPr>
          <w:p w14:paraId="630A531C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E233290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47578C8A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7-4, 15-1, 15-2, 15-3, 15-4, 15-5, 15-6</w:t>
            </w:r>
          </w:p>
        </w:tc>
      </w:tr>
      <w:tr w:rsidR="00366831" w:rsidRPr="00BB6948" w14:paraId="12D23A4B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866B17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6B21CE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A0CD158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38C7F29D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9B33C1C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1C15FE87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6-2</w:t>
            </w:r>
          </w:p>
        </w:tc>
      </w:tr>
      <w:tr w:rsidR="00366831" w:rsidRPr="00BB6948" w14:paraId="669A8A6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612FA0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10ED3E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0E349CF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5A9379B1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6B05FED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175D0521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5-1, 15-2, 15-3, 15-4, 15-5, 15-6</w:t>
            </w:r>
          </w:p>
        </w:tc>
      </w:tr>
      <w:tr w:rsidR="00366831" w:rsidRPr="00BB6948" w14:paraId="37F44BB7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1BC228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984723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91ED9DD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14</w:t>
            </w:r>
          </w:p>
        </w:tc>
        <w:tc>
          <w:tcPr>
            <w:tcW w:w="851" w:type="dxa"/>
            <w:vAlign w:val="center"/>
          </w:tcPr>
          <w:p w14:paraId="1F98AF01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F7E8A49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748BF2F3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11, 7-11, 15-1, 15-2, 15-3, 15-4, 15-5, 15-6, 15-7, 15-8</w:t>
            </w:r>
          </w:p>
        </w:tc>
      </w:tr>
      <w:tr w:rsidR="00366831" w:rsidRPr="00BB6948" w14:paraId="6F8F68AB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20973A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FA60AF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10002610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15</w:t>
            </w:r>
          </w:p>
        </w:tc>
        <w:tc>
          <w:tcPr>
            <w:tcW w:w="851" w:type="dxa"/>
            <w:vAlign w:val="center"/>
          </w:tcPr>
          <w:p w14:paraId="70C0F659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8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5B79990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5F8AEC12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5-1, 15-2, 15-3, 15-4, 15-5, 15-6, 15-7, 15-8, 15-9</w:t>
            </w:r>
          </w:p>
        </w:tc>
      </w:tr>
      <w:tr w:rsidR="00366831" w:rsidRPr="00BB6948" w14:paraId="1FF2488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BAF6B2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3AF44F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5F654D5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46214EB0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6D49194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23E193DD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0-5</w:t>
            </w:r>
          </w:p>
        </w:tc>
      </w:tr>
      <w:tr w:rsidR="00366831" w:rsidRPr="00BB6948" w14:paraId="67AEDC4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CD4075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D2AF20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39379FD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5BBBC662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DB697E2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70EDA3B9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791F506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A4480C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10C4F7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05182E4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521725A4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483FCE">
              <w:rPr>
                <w:rFonts w:hint="eastAsia"/>
                <w:szCs w:val="21"/>
              </w:rPr>
              <w:t>2481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D0BE2FD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2C0FE70B" w14:textId="77777777" w:rsidR="00366831" w:rsidRPr="00483F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2-2, 27-3, 15-1, 15-2, 15-3, 15-4, 15-5, 15-6</w:t>
            </w:r>
          </w:p>
        </w:tc>
      </w:tr>
      <w:tr w:rsidR="00366831" w:rsidRPr="00BB6948" w14:paraId="7444CC0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15BB31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75F1699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496BCA13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4734120B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481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3A5135A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5EE437FD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3-10, 13-11, 27-5, 14-7, 14-8, 14-9, 14-10, 14-11, 14-12, 14-13, 14-14, 14-15</w:t>
            </w:r>
          </w:p>
        </w:tc>
      </w:tr>
      <w:tr w:rsidR="00366831" w:rsidRPr="00BB6948" w14:paraId="68ADE58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E53668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091485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5091491C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center"/>
          </w:tcPr>
          <w:p w14:paraId="70AE9BA6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481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5961F65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1B3F5BB5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3-10, 13-11, 6-9, 7-9, 14-7, 14-8, 14-9, 14-10, 14-11, 14-12, 14-13, 14-14, 14-15</w:t>
            </w:r>
          </w:p>
        </w:tc>
      </w:tr>
      <w:tr w:rsidR="00366831" w:rsidRPr="00BB6948" w14:paraId="16D6813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24B3D6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B7FEF6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60F87C1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1CD7A1FA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481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76DA367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64226701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4-13, 14-14, 14-15</w:t>
            </w:r>
          </w:p>
        </w:tc>
      </w:tr>
      <w:tr w:rsidR="00366831" w:rsidRPr="00BB6948" w14:paraId="069C9C1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E28958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5FDB88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619E0F3A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14:paraId="07BB16A4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481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F603AA4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19B66DBD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3-10, 13-11, 12-1, 27-1, 14-7, 14-8, 14-9, 14-10, 14-11, 14-12, 14-13, 14-14, 14-15</w:t>
            </w:r>
          </w:p>
        </w:tc>
      </w:tr>
      <w:tr w:rsidR="00366831" w:rsidRPr="00BB6948" w14:paraId="60E2566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11BF8B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92060D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1A2FD6F9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14:paraId="3856D125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481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5A2453D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6D473C54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3-10, 13-11, 27-4, 14-7, 14-8, 14-9, 14-10, 14-11, 14-12, 14-13, 14-14, 14-15</w:t>
            </w:r>
          </w:p>
        </w:tc>
      </w:tr>
      <w:tr w:rsidR="00366831" w:rsidRPr="00BB6948" w14:paraId="6203074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61A93C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4A4F12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6C3F1D4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0621469C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481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59E7410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6AD755CA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11, 7-11, 14-13, 14-14, 14-15</w:t>
            </w:r>
          </w:p>
        </w:tc>
      </w:tr>
      <w:tr w:rsidR="00366831" w:rsidRPr="00BB6948" w14:paraId="1997080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93A904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6BE903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17AFA1AB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14:paraId="47D9D11F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481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A386E5A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31EE2F3D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3-10, 13-11, 27-2, 14-7, 14-8, 14-9, 14-10, 14-11, 14-12, 14-13, 14-14, 14-15</w:t>
            </w:r>
          </w:p>
        </w:tc>
      </w:tr>
      <w:tr w:rsidR="00366831" w:rsidRPr="00BB6948" w14:paraId="623A83A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21B0E3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2FC42F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2A2F844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511B3B6B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481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CC3553C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0CA99EB7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4-15</w:t>
            </w:r>
          </w:p>
        </w:tc>
      </w:tr>
      <w:tr w:rsidR="00366831" w:rsidRPr="00BB6948" w14:paraId="027C5769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9D8BDA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AF1C8A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78AA8B3F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center"/>
          </w:tcPr>
          <w:p w14:paraId="41ACEA05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15E4A">
              <w:rPr>
                <w:rFonts w:hint="eastAsia"/>
                <w:szCs w:val="21"/>
              </w:rPr>
              <w:t>2481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19A9EA8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43C54888" w14:textId="77777777" w:rsidR="00366831" w:rsidRPr="00E15E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3-10, 13-11, 12-2, 27-3</w:t>
            </w:r>
            <w:r w:rsidRPr="00263ED4">
              <w:rPr>
                <w:szCs w:val="21"/>
              </w:rPr>
              <w:t>, 14-7, 14-8, 14-9, 14-10, 14-11, 14-12, 14-13, 14-14, 14-15</w:t>
            </w:r>
          </w:p>
        </w:tc>
      </w:tr>
      <w:tr w:rsidR="00366831" w:rsidRPr="00BB6948" w14:paraId="467A4F01" w14:textId="77777777" w:rsidTr="00531D84">
        <w:trPr>
          <w:trHeight w:val="107"/>
          <w:jc w:val="center"/>
        </w:trPr>
        <w:tc>
          <w:tcPr>
            <w:tcW w:w="978" w:type="dxa"/>
            <w:vMerge w:val="restart"/>
            <w:shd w:val="clear" w:color="auto" w:fill="auto"/>
            <w:vAlign w:val="center"/>
          </w:tcPr>
          <w:p w14:paraId="77320DF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2</w:t>
            </w:r>
          </w:p>
        </w:tc>
        <w:tc>
          <w:tcPr>
            <w:tcW w:w="1133" w:type="dxa"/>
            <w:vMerge w:val="restart"/>
            <w:vAlign w:val="center"/>
          </w:tcPr>
          <w:p w14:paraId="564FA19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6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47F7FACC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center"/>
          </w:tcPr>
          <w:p w14:paraId="0F5D3A21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8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68BCB8C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3C0C7F3E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7-1, 17-2, 17-3, 17-4, 17-5, 17-6, 17-7, 17-8, 17-9</w:t>
            </w:r>
          </w:p>
        </w:tc>
      </w:tr>
      <w:tr w:rsidR="00366831" w:rsidRPr="00BB6948" w14:paraId="6055419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D35BF4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1F76EB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C603D19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5314CC69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FF2BA4D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7DE1F3DC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7-1, 17-2, 17-3, 17-4, 17-5, 17-6</w:t>
            </w:r>
          </w:p>
        </w:tc>
      </w:tr>
      <w:tr w:rsidR="00366831" w:rsidRPr="00BB6948" w14:paraId="6C6E857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1C25C0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851636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55ECDEB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610E7AFF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391858C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00BCF779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7-1, 17-2, 17-3, 17-4, 17-5, 17-6</w:t>
            </w:r>
          </w:p>
        </w:tc>
      </w:tr>
      <w:tr w:rsidR="00366831" w:rsidRPr="00BB6948" w14:paraId="1AA7E86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70416E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2EE8E8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4DEB440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center"/>
          </w:tcPr>
          <w:p w14:paraId="5EB5C19B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8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DD146A6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60904B5C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7-1, 17-2, 17-3, 17-4, 17-5, 17-6, 17-7, 17-8, 17-9</w:t>
            </w:r>
          </w:p>
        </w:tc>
      </w:tr>
      <w:tr w:rsidR="00366831" w:rsidRPr="00BB6948" w14:paraId="400DCD99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68BAB6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73B958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3E3AF89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40D1F8A8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23D0F5C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0B831D75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7-1, 17-2</w:t>
            </w:r>
          </w:p>
        </w:tc>
      </w:tr>
      <w:tr w:rsidR="00366831" w:rsidRPr="00BB6948" w14:paraId="1FF24CF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C9533F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2F8166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27F33D1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14F3DC0E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A4DB3C4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41F64643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7-1, 17-2, 17-3, 17-4, 17-5, 17-6</w:t>
            </w:r>
          </w:p>
        </w:tc>
      </w:tr>
      <w:tr w:rsidR="00366831" w:rsidRPr="00BB6948" w14:paraId="2EE3D49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D7E497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0D414A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328D84E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10FF046D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2598624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5F7BE3ED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7-1, 17-2</w:t>
            </w:r>
          </w:p>
        </w:tc>
      </w:tr>
      <w:tr w:rsidR="00366831" w:rsidRPr="00BB6948" w14:paraId="4E95284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55E6D8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29BDBD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704E5345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center"/>
          </w:tcPr>
          <w:p w14:paraId="07DD81CB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8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7C908CF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5663D2A7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7-1, 17-2, 17-3, 17-4, 17-5, 17-6, 17-7, 17-8, 17-9</w:t>
            </w:r>
          </w:p>
        </w:tc>
      </w:tr>
      <w:tr w:rsidR="00366831" w:rsidRPr="00BB6948" w14:paraId="220D24C9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B3652C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E127E3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6813A0F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center"/>
          </w:tcPr>
          <w:p w14:paraId="469D13E9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9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311AFE8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28961E17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7-1, 17-2, 17-3, 17-4, 17-5, 17-6, 17-7, 17-8, 17-9, 17-10</w:t>
            </w:r>
          </w:p>
        </w:tc>
      </w:tr>
      <w:tr w:rsidR="00366831" w:rsidRPr="00BB6948" w14:paraId="63CE7F0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D48F0F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251D5B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880326F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291B9036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94132">
              <w:rPr>
                <w:rFonts w:hint="eastAsia"/>
                <w:szCs w:val="21"/>
              </w:rPr>
              <w:t>1904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17830D3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1AF5D3E4" w14:textId="77777777" w:rsidR="00366831" w:rsidRPr="0059413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7-1, 17-2, 17-3, 17-4, 17-5, 17-6</w:t>
            </w:r>
          </w:p>
        </w:tc>
      </w:tr>
      <w:tr w:rsidR="00366831" w:rsidRPr="00BB6948" w14:paraId="48DF714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3EB5DE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777D0E4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7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139A7518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278ADA62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4E8B214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3E045FE4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8-8, 18-9, 16-7, 16-8, 16-9, 16-10</w:t>
            </w:r>
          </w:p>
        </w:tc>
      </w:tr>
      <w:tr w:rsidR="00366831" w:rsidRPr="00BB6948" w14:paraId="5C551B6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F09037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7D6A3D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6057CD50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center"/>
          </w:tcPr>
          <w:p w14:paraId="236C52FA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DB7FD4A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667CC9C3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8-4, 18-5, 18-6, 18-7, 18-8, 18-9</w:t>
            </w:r>
            <w:r w:rsidRPr="009F17EC">
              <w:rPr>
                <w:szCs w:val="21"/>
              </w:rPr>
              <w:t>, 16-3, 16-4, 16-5, 16-6, 16-7, 16-8, 16-9, 16-10</w:t>
            </w:r>
          </w:p>
        </w:tc>
      </w:tr>
      <w:tr w:rsidR="00366831" w:rsidRPr="00BB6948" w14:paraId="7B9000B9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809F96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1B2490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6FA84C22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14:paraId="267DB634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FC3BA7D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52D61FD5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8-4, 18-5, 18-6, 18-7, 18-8, 18-9</w:t>
            </w:r>
            <w:r w:rsidRPr="009F17EC">
              <w:rPr>
                <w:szCs w:val="21"/>
              </w:rPr>
              <w:t>, 16-3, 16-4, 16-5, 16-6, 16-7, 16-8, 16-9, 16-10</w:t>
            </w:r>
          </w:p>
        </w:tc>
      </w:tr>
      <w:tr w:rsidR="00366831" w:rsidRPr="00BB6948" w14:paraId="41F71B8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E78AAF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642FBE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2C79028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1CF23F4D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4732E9D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21CFF502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8-8, 18-9, 16-7, 16-8, 16-9, 16-10</w:t>
            </w:r>
          </w:p>
        </w:tc>
      </w:tr>
      <w:tr w:rsidR="00366831" w:rsidRPr="00BB6948" w14:paraId="55106AA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FE6EC2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8FF125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0C6ED8CA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14:paraId="137F80AC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D77FE4F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1F63DC8A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8-1, 18-2, 18-3, 18-4, 18-5, 18-6, 18-7, 18-8, 18-9, 16-1, 16-2, 16-3, 16-4, 16-5, 16-6, 16-7, 16-8, 16-9, 16-10</w:t>
            </w:r>
          </w:p>
        </w:tc>
      </w:tr>
      <w:tr w:rsidR="00366831" w:rsidRPr="00BB6948" w14:paraId="709C9CB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1D9792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F0A25F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035E2E66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center"/>
          </w:tcPr>
          <w:p w14:paraId="4F26BA19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BBE3005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6A44E89C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8-4, 18-5, 18-6, 18-7, 18-8, 18-9</w:t>
            </w:r>
            <w:r w:rsidRPr="009F17EC">
              <w:rPr>
                <w:szCs w:val="21"/>
              </w:rPr>
              <w:t>, 16-3, 16-4, 16-5, 16-6, 16-7, 16-8, 16-9, 16-10</w:t>
            </w:r>
          </w:p>
        </w:tc>
      </w:tr>
      <w:tr w:rsidR="00366831" w:rsidRPr="00BB6948" w14:paraId="409EC4B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335BFF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013827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0780C721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14:paraId="726403CB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1F28332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4F9FCD96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8-1, 18-2, 18-3, 18-4, 18-5, 18-6, 18-7, 18-8, 18-9, 16-1, 16-2, 16-3, 16-4, 16-5, 16-6, 16-7, 16-8, 16-9, 16-10</w:t>
            </w:r>
          </w:p>
        </w:tc>
      </w:tr>
      <w:tr w:rsidR="00366831" w:rsidRPr="00BB6948" w14:paraId="51AC01A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5ED8D6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5576C7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5E99B61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0DFA92E9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0E2B0BC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73A3100F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8-8, 18-9, 16-7, 16-8, 16-9, 16-10</w:t>
            </w:r>
          </w:p>
        </w:tc>
      </w:tr>
      <w:tr w:rsidR="00366831" w:rsidRPr="00BB6948" w14:paraId="63EEAEA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EC7C38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0A4C87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CAA6BF2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20FBF50A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9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CF4371A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3FF2E2AC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6-10</w:t>
            </w:r>
          </w:p>
        </w:tc>
      </w:tr>
      <w:tr w:rsidR="00366831" w:rsidRPr="00BB6948" w14:paraId="6EFD72F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6AE67F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BD8981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F4FD797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750E93E5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B2C02">
              <w:rPr>
                <w:rFonts w:hint="eastAsia"/>
                <w:szCs w:val="21"/>
              </w:rPr>
              <w:t>1904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B4CA270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56009268" w14:textId="77777777" w:rsidR="00366831" w:rsidRPr="00DB2C0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8-4, 18-5, 18-6, 18-7, 18-8, 18-9</w:t>
            </w:r>
            <w:r w:rsidRPr="009F17EC">
              <w:rPr>
                <w:szCs w:val="21"/>
              </w:rPr>
              <w:t>, 16-3, 16-4, 16-5, 16-6, 16-7, 16-8, 16-9, 16-10</w:t>
            </w:r>
          </w:p>
        </w:tc>
      </w:tr>
      <w:tr w:rsidR="00366831" w:rsidRPr="00BB6948" w14:paraId="23B65D3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C2FC5F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1FC99D8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8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14ACD188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14:paraId="44EF1C8E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905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4275EBC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156A2266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7-1, 17-2, 17-3, 17-4, 17-5, 17-6, 19-1, 19-2, 19-3, 19-4, 19-5, 19-6, 19-7</w:t>
            </w:r>
          </w:p>
        </w:tc>
      </w:tr>
      <w:tr w:rsidR="00366831" w:rsidRPr="00BB6948" w14:paraId="310C5CB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622459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BD3B5E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53F70E4D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center"/>
          </w:tcPr>
          <w:p w14:paraId="47EC8B92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905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8B33395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6DCEC945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17-1, 17-2, 17-3, 17-4, 17-5, 17-6, 19-1, 19-2, </w:t>
            </w:r>
            <w:r>
              <w:rPr>
                <w:rFonts w:hint="eastAsia"/>
                <w:szCs w:val="21"/>
              </w:rPr>
              <w:lastRenderedPageBreak/>
              <w:t>19-3, 19-4, 19-5, 19-6, 19-7</w:t>
            </w:r>
          </w:p>
        </w:tc>
      </w:tr>
      <w:tr w:rsidR="00366831" w:rsidRPr="00BB6948" w14:paraId="1D62B7A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24DD40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ECC4B4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E703C0E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center"/>
          </w:tcPr>
          <w:p w14:paraId="72BCC272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905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E7C75B1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17BBDEE5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7-1, 17-2, 17-3, 17-4, 17-5, 17-6, 17-7, 17-8, 17-9, 19-1, 19-2, 19-3, 19-4, 19-5, 19-6, 19-7, 19-8, 19-9</w:t>
            </w:r>
          </w:p>
        </w:tc>
      </w:tr>
      <w:tr w:rsidR="00366831" w:rsidRPr="00BB6948" w14:paraId="385E8CD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F2B7D6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2775B3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7F35C2B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7E23BBF4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905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BEE73C8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45DC881D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7-1, 17-2, 19-1, 19-2, 19-3</w:t>
            </w:r>
          </w:p>
        </w:tc>
      </w:tr>
      <w:tr w:rsidR="00366831" w:rsidRPr="00BB6948" w14:paraId="29414B3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E4CDDF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5EBC40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0CC8AC6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01F4B14A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905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34211D1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38B23FAB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7-1, 17-2, 19-1, 19-2, 19-3</w:t>
            </w:r>
          </w:p>
        </w:tc>
      </w:tr>
      <w:tr w:rsidR="00366831" w:rsidRPr="00BB6948" w14:paraId="4B79A0C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8EED9B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E221FF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4E2FFC59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center"/>
          </w:tcPr>
          <w:p w14:paraId="21F0CB15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905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DABBBEC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305517AA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7-1, 17-2, 17-3, 17-4, 17-5, 17-6, 19-1, 19-2, 19-3, 19-4, 19-5, 19-6, 19-7</w:t>
            </w:r>
          </w:p>
        </w:tc>
      </w:tr>
      <w:tr w:rsidR="00366831" w:rsidRPr="00BB6948" w14:paraId="72086D1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41B0D0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CD07C1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15368748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center"/>
          </w:tcPr>
          <w:p w14:paraId="67F09CB6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905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4B8DDDE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132448C5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7-1, 17-2, 17-3, 17-4, 17-5, 17-6, 17-7, 17-8, 17-9, 19-1, 19-2, 19-3, 19-4, 19-5, 19-6, 19-7, 19-8, 19-9</w:t>
            </w:r>
          </w:p>
        </w:tc>
      </w:tr>
      <w:tr w:rsidR="00366831" w:rsidRPr="00BB6948" w14:paraId="10548BD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84E7FD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68B75F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F3A0955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6084D1FA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905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2784454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3AE2228F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7-1, 17-2, 19-1, 19-2, 19-3</w:t>
            </w:r>
          </w:p>
        </w:tc>
      </w:tr>
      <w:tr w:rsidR="00366831" w:rsidRPr="00BB6948" w14:paraId="24E0BE6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68559F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4D8848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51606922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7AAE2B7E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830F4">
              <w:rPr>
                <w:rFonts w:hint="eastAsia"/>
                <w:szCs w:val="21"/>
              </w:rPr>
              <w:t>1905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6C7816E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2EBD07CB" w14:textId="77777777" w:rsidR="00366831" w:rsidRPr="00A830F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7-1, 17-2, 17-3, 17-4, 17-5, 17-6, 19-1, 19-2, 19-3, 19-4, 19-5, 19-6, 19-7</w:t>
            </w:r>
          </w:p>
        </w:tc>
      </w:tr>
      <w:tr w:rsidR="00366831" w:rsidRPr="00BB6948" w14:paraId="51DE6F6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CF45B9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256A8D3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9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03B85D43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52DE847E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D8DB59B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007CE15D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8-4, 18-5, 18-6, 18-7, 18-8, 18-9</w:t>
            </w:r>
          </w:p>
        </w:tc>
      </w:tr>
      <w:tr w:rsidR="00366831" w:rsidRPr="00BB6948" w14:paraId="102B7F4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D6461E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F0C31D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1E18A15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047B1449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0C5E108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42569F56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8-4, 18-5, 18-6, 18-7, 18-8, 18-9</w:t>
            </w:r>
          </w:p>
        </w:tc>
      </w:tr>
      <w:tr w:rsidR="00366831" w:rsidRPr="00BB6948" w14:paraId="3A703EE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FBDE42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2E7DDC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433FB20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0935E0AE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2F935F8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5D98653A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8-8, 18-9</w:t>
            </w:r>
          </w:p>
        </w:tc>
      </w:tr>
      <w:tr w:rsidR="00366831" w:rsidRPr="00BB6948" w14:paraId="4E35DAD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F2A262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F06277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7A23F755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14:paraId="50D47D8D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2E165DD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1C0D8862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8-1, 18-2, 18-3, 18-4, 18-5, 18-6, 18-7, 18-8, 18-9</w:t>
            </w:r>
          </w:p>
        </w:tc>
      </w:tr>
      <w:tr w:rsidR="00366831" w:rsidRPr="00BB6948" w14:paraId="3D47799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3184BC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62018E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8689A02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4FE916C4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C1B4774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7D90F658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8-4, 18-5, 18-6, 18-7, 18-8, 18-9</w:t>
            </w:r>
          </w:p>
        </w:tc>
      </w:tr>
      <w:tr w:rsidR="00366831" w:rsidRPr="00BB6948" w14:paraId="031957E7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A0F833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029E97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2EF3ADA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center"/>
          </w:tcPr>
          <w:p w14:paraId="4EB179E3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99DD841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077DE07A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8-1, 18-2, 18-3, 18-4, 18-5, 18-6, 18-7, 18-8, 18-9</w:t>
            </w:r>
          </w:p>
        </w:tc>
      </w:tr>
      <w:tr w:rsidR="00366831" w:rsidRPr="00BB6948" w14:paraId="340BCF6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E4DF98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069B9B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307330B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063E0D5C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593262A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492BE562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28147A2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4212E8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8022DF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16AAE096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14:paraId="34768B46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2C9B96C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4FDB3887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8-1, 18-2, 18-3, 18-4, 18-5, 18-6, 18-7, 18-8, 18-9</w:t>
            </w:r>
          </w:p>
        </w:tc>
      </w:tr>
      <w:tr w:rsidR="00366831" w:rsidRPr="00BB6948" w14:paraId="7A0D695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49EB4E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78E1AF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1AD5FE8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63450984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A8AFCAB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710C25A7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8-8, 18-9</w:t>
            </w:r>
          </w:p>
        </w:tc>
      </w:tr>
      <w:tr w:rsidR="00366831" w:rsidRPr="00BB6948" w14:paraId="13C682F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F8ED0D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4EEEF1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D584D74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6FA04922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E244A">
              <w:rPr>
                <w:rFonts w:hint="eastAsia"/>
                <w:szCs w:val="21"/>
              </w:rPr>
              <w:t>1905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3229010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0FFDB99D" w14:textId="77777777" w:rsidR="00366831" w:rsidRPr="00EE244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8-4, 18-5, 18-6, 18-7, 18-8, 18-9</w:t>
            </w:r>
          </w:p>
        </w:tc>
      </w:tr>
      <w:tr w:rsidR="00366831" w:rsidRPr="00BB6948" w14:paraId="2E0C603C" w14:textId="77777777" w:rsidTr="00531D84">
        <w:trPr>
          <w:trHeight w:val="107"/>
          <w:jc w:val="center"/>
        </w:trPr>
        <w:tc>
          <w:tcPr>
            <w:tcW w:w="978" w:type="dxa"/>
            <w:vMerge w:val="restart"/>
            <w:shd w:val="clear" w:color="auto" w:fill="auto"/>
            <w:vAlign w:val="center"/>
          </w:tcPr>
          <w:p w14:paraId="419C24A3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3</w:t>
            </w:r>
          </w:p>
        </w:tc>
        <w:tc>
          <w:tcPr>
            <w:tcW w:w="1133" w:type="dxa"/>
            <w:vMerge w:val="restart"/>
            <w:vAlign w:val="center"/>
          </w:tcPr>
          <w:p w14:paraId="1E365D4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0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26A635E1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center"/>
          </w:tcPr>
          <w:p w14:paraId="516DC996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6560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BDB58F4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28F08433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1-1, 21-2, 21-3, 21-4, 21-5, 21-6, 21-7, 21-8, 21-9</w:t>
            </w:r>
          </w:p>
        </w:tc>
      </w:tr>
      <w:tr w:rsidR="00366831" w:rsidRPr="00BB6948" w14:paraId="43E1920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BD4B11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99BA52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31B165F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4135E825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6559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C179EAC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412F050D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1-1, 21-2, 21-3, 21-4, 21-5, 21-6, 21-10</w:t>
            </w:r>
          </w:p>
        </w:tc>
      </w:tr>
      <w:tr w:rsidR="00366831" w:rsidRPr="00BB6948" w14:paraId="3BA3842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FABC2E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B60DFC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0E759031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center"/>
          </w:tcPr>
          <w:p w14:paraId="4F29526F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6560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F4C53B9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2E34D386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1-1, 21-2, 21-3, 21-4, 21-5, 21-6, 21-7, 21-8, 21-9</w:t>
            </w:r>
          </w:p>
        </w:tc>
      </w:tr>
      <w:tr w:rsidR="00366831" w:rsidRPr="00BB6948" w14:paraId="42CAC63B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B10FEF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6132CA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8A56028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0B66B5AD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6559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E546AD6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07938E67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1-1, 21-2, 21-3, 21-4, 21-5, 21-6, 21-10</w:t>
            </w:r>
          </w:p>
        </w:tc>
      </w:tr>
      <w:tr w:rsidR="00366831" w:rsidRPr="00BB6948" w14:paraId="1733EAA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823A3D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A516A3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064843D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5B320435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655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8D83C66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0A91D20D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1-1, 21-2, 21-7, 21-8, 21-9, 21-10</w:t>
            </w:r>
          </w:p>
        </w:tc>
      </w:tr>
      <w:tr w:rsidR="00366831" w:rsidRPr="00BB6948" w14:paraId="5A4AA247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DBDEFC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AA4300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7D29597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74C1AC07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6559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4F17125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7D8E61CB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1-1, 21-2, 21-3, 21-4, 21-5, 21-6, 21-10</w:t>
            </w:r>
          </w:p>
        </w:tc>
      </w:tr>
      <w:tr w:rsidR="00366831" w:rsidRPr="00BB6948" w14:paraId="1BADF71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C406F9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F068A2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8EE523B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79D58263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655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EF811D2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5DD05085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1-1, 21-2, 21-7, 21-8, 21-9, 21-10</w:t>
            </w:r>
          </w:p>
        </w:tc>
      </w:tr>
      <w:tr w:rsidR="00366831" w:rsidRPr="00BB6948" w14:paraId="6672E8A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BED72C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F59A11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0C871847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center"/>
          </w:tcPr>
          <w:p w14:paraId="35BB127E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6560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64C1362D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63484459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1-1, 21-2, 21-3, 21-4, 21-5, 21-6, 21-7, 21-8, 21-9</w:t>
            </w:r>
          </w:p>
        </w:tc>
      </w:tr>
      <w:tr w:rsidR="00366831" w:rsidRPr="00BB6948" w14:paraId="5DB96A4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154B5E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9D300D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ED4DC9F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4720C4C2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129DD">
              <w:rPr>
                <w:rFonts w:hint="eastAsia"/>
                <w:szCs w:val="21"/>
              </w:rPr>
              <w:t>36559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F293033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7A2AF9AD" w14:textId="77777777" w:rsidR="00366831" w:rsidRPr="00F129D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1-1, 21-2, 21-3, 21-4, 21-5, 21-6, 21-10</w:t>
            </w:r>
          </w:p>
        </w:tc>
      </w:tr>
      <w:tr w:rsidR="00366831" w:rsidRPr="00BB6948" w14:paraId="16B8492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D2F903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14BD81E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1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452E2E0D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center"/>
          </w:tcPr>
          <w:p w14:paraId="17A9711B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60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A64DE1E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6AA9FF69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5, 22-6, 22-7, 22-8, 22-9, 20-1, 20-2, 20-7, 20-8, 20-9</w:t>
            </w:r>
          </w:p>
        </w:tc>
      </w:tr>
      <w:tr w:rsidR="00366831" w:rsidRPr="00BB6948" w14:paraId="3FDC858B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6DBD14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9F8AF1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4462E452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center"/>
          </w:tcPr>
          <w:p w14:paraId="20DDF023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59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D523A17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568B7A37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1, 22-2, 22-3, 22-4, 22-5, 22-6, 22-7, 22-8, 22-9, 20-3, 20-4, 20-5, 20-6, 20-7, 20-8, 20-9</w:t>
            </w:r>
          </w:p>
        </w:tc>
      </w:tr>
      <w:tr w:rsidR="00366831" w:rsidRPr="00BB6948" w14:paraId="2354972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9FBFF1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376B84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1C8947BA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14:paraId="599177AC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59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CA8D7CD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346BB6E7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1, 22-2, 22-3, 22-4, 22-5, 22-6, 22-7, 22-8, 22-9, 20-3, 20-4, 20-5, 20-6, 20-7, 20-8, 20-9</w:t>
            </w:r>
          </w:p>
        </w:tc>
      </w:tr>
      <w:tr w:rsidR="00366831" w:rsidRPr="00BB6948" w14:paraId="5F4129DB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F38A2B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AC6381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6163AC3D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center"/>
          </w:tcPr>
          <w:p w14:paraId="47D39C17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60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C1808D5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61178B20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5, 22-6, 22-7, 22-8, 22-9, 20-1, 20-2, 20-7, 20-8, 20-9</w:t>
            </w:r>
          </w:p>
        </w:tc>
      </w:tr>
      <w:tr w:rsidR="00366831" w:rsidRPr="00BB6948" w14:paraId="2B7186A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1EFB19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37CD16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67B7887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14:paraId="69CB876A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58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016EC70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4A7952FD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1, 22-2, 22-3, 22-4, 22-5, 22-6, 22-7, 22-8, 22-9, 20-1, 20-2, 20-3, 20-4, 20-5, 20-6, 20-7, 20-8, 20-9</w:t>
            </w:r>
          </w:p>
        </w:tc>
      </w:tr>
      <w:tr w:rsidR="00366831" w:rsidRPr="00BB6948" w14:paraId="3DA05AC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D46BCB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DC24D0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02113D17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center"/>
          </w:tcPr>
          <w:p w14:paraId="6A615C64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59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4225BA5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2522A854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1, 22-2, 22-3, 22-4, 22-5, 22-6, 22-7, 22-8, 22-9, 20-3, 20-4, 20-5, 20-6, 20-7, 20-8, 20-9</w:t>
            </w:r>
          </w:p>
        </w:tc>
      </w:tr>
      <w:tr w:rsidR="00366831" w:rsidRPr="00BB6948" w14:paraId="5C8E516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BC69FD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DEDD88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4897ED49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14:paraId="0776DF3E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58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65EF934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348B3C1F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1, 22-2, 22-3, 22-4, 22-5, 22-6, 22-7, 22-8, 22-9, 20-1, 20-2, 20-3, 20-4, 20-5, 20-6, 20-7, 20-8, 20-9</w:t>
            </w:r>
          </w:p>
        </w:tc>
      </w:tr>
      <w:tr w:rsidR="00366831" w:rsidRPr="00BB6948" w14:paraId="3663725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AD56B4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880751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03195425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center"/>
          </w:tcPr>
          <w:p w14:paraId="7DBDBFEB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60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3788837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720EA1D6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5, 22-6, 22-7, 22-8, 22-9, 20-1, 20-2, 20-7, 20-8, 20-9</w:t>
            </w:r>
          </w:p>
        </w:tc>
      </w:tr>
      <w:tr w:rsidR="00366831" w:rsidRPr="00BB6948" w14:paraId="3DE84CC9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0259D1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E07508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9A8D2C2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3CAA5184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6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D060426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1ADA25C9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9, 20-1, 20-2, 20-3, 20-4, 20-5, 20-6</w:t>
            </w:r>
          </w:p>
        </w:tc>
      </w:tr>
      <w:tr w:rsidR="00366831" w:rsidRPr="00BB6948" w14:paraId="0CEF6A1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3D6A0C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BE2990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F159E3A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6B63D422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4222C">
              <w:rPr>
                <w:rFonts w:hint="eastAsia"/>
                <w:szCs w:val="21"/>
              </w:rPr>
              <w:t>36559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6FCE1DFA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5160E2F3" w14:textId="77777777" w:rsidR="00366831" w:rsidRPr="0074222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1, 22-2, 22-3, 22-4, 22-5, 22-6, 22-7, 22-8, 22-9, 20-3, 20-4, 20-5, 20-6, 20-7, 20-8, 20-9</w:t>
            </w:r>
          </w:p>
        </w:tc>
      </w:tr>
      <w:tr w:rsidR="00366831" w:rsidRPr="00BB6948" w14:paraId="0E6A3BA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7C661E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70A5C6E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2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22CDA2A1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center"/>
          </w:tcPr>
          <w:p w14:paraId="45E4D23B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656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661EFCE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2639B1E4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1-1, 21-2, 21-3, 21-4, 21-5, 21-6, 21-7, 21-8, 21-9, 23-1, 23-2, 23-3, 23-4, 23-5, 23-6, 23-7, 23-8</w:t>
            </w:r>
          </w:p>
        </w:tc>
      </w:tr>
      <w:tr w:rsidR="00366831" w:rsidRPr="00BB6948" w14:paraId="5C5C0E0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C7EC4D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6514F4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85B5054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222571D2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656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18C4DD3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4E924489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1-1, 21-2, 21-3, 21-4, 21-5, 21-6, 21-7, 21-8, 21-9, 23-1, 23-2, 23-3, 23-4, 23-5, 23-6, 23-7, 23-8</w:t>
            </w:r>
          </w:p>
        </w:tc>
      </w:tr>
      <w:tr w:rsidR="00366831" w:rsidRPr="00BB6948" w14:paraId="08462E2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293806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FB1E96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6753E32A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14:paraId="183EBEDE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656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A2D00BF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6B827EC5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1-1, 21-2, 21-3, 21-4, 21-5, 21-6, 34-1, 23-1, 23-2, 23-3, 23-4</w:t>
            </w:r>
          </w:p>
        </w:tc>
      </w:tr>
      <w:tr w:rsidR="00366831" w:rsidRPr="00BB6948" w14:paraId="5AB2AF37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766295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54C18B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035DDE5C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center"/>
          </w:tcPr>
          <w:p w14:paraId="43281EDA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656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5346A35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76DB6B5C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1-1, 21-2, 21-3, 21-4, 21-5, 21-6, 23-1, 23-2, 23-3, 23-4</w:t>
            </w:r>
          </w:p>
        </w:tc>
      </w:tr>
      <w:tr w:rsidR="00366831" w:rsidRPr="00BB6948" w14:paraId="251993E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3F8C87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A3058B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BC98276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center"/>
          </w:tcPr>
          <w:p w14:paraId="3C9EB1FF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656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F1F6844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62EFD05E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1-1, 21-2, 21-3, 21-4, 21-5, 21-6, 21-7, 21-8, 21-9, 23-1, 23-2, 23-3, 23-4, 23-5, 23-6, 23-7, 23-8</w:t>
            </w:r>
          </w:p>
        </w:tc>
      </w:tr>
      <w:tr w:rsidR="00366831" w:rsidRPr="00BB6948" w14:paraId="45506DB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14C7C2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E44DA6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427CB97A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14:paraId="45E45F67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656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652CC357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014EC10B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1-1, 21-2, 21-3, 21-4, 21-5, 21-6, 34-2, 23-1, 23-2, 23-3, 23-4</w:t>
            </w:r>
          </w:p>
        </w:tc>
      </w:tr>
      <w:tr w:rsidR="00366831" w:rsidRPr="00BB6948" w14:paraId="728D310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98D80C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4918D2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5EE03874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center"/>
          </w:tcPr>
          <w:p w14:paraId="5AE29195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6568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0F7D9FE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7F72CF71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1-1, 21-2, 21-3, 21-4, 21-5, 21-6, 21-7, 21-8, 21-9, 21-10, 23-1, 23-2, 23-3, 23-4, 23-5, 23-6, 23-7, 23-8, 23-9</w:t>
            </w:r>
          </w:p>
        </w:tc>
      </w:tr>
      <w:tr w:rsidR="00366831" w:rsidRPr="00BB6948" w14:paraId="620C607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D9E2FC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89CEB7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70146B0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14:paraId="77019258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656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25833F5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5CCDE664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1-1, 21-2, 21-3, 21-4, 21-5, 21-6, 21-7, 21-8, 21-9, 34-5, 23-1, 23-2, 23-3, 23-4, 23-5, 23-6, 23-7, 23-8</w:t>
            </w:r>
          </w:p>
        </w:tc>
      </w:tr>
      <w:tr w:rsidR="00366831" w:rsidRPr="00BB6948" w14:paraId="55A9E0E7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FDEBDA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F1DACF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60826E81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center"/>
          </w:tcPr>
          <w:p w14:paraId="06D629CD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C4A20">
              <w:rPr>
                <w:rFonts w:hint="eastAsia"/>
                <w:szCs w:val="21"/>
              </w:rPr>
              <w:t>3656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610E5644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7E1062C3" w14:textId="77777777" w:rsidR="00366831" w:rsidRPr="006C4A20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1-1, 21-2, 21-3, 21-4, 21-5, 21-6, 23-1, 23-2, 23-3, 23-4</w:t>
            </w:r>
          </w:p>
        </w:tc>
      </w:tr>
      <w:tr w:rsidR="00366831" w:rsidRPr="00BB6948" w14:paraId="5D1487D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125E6B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5611E54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3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0795E87B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1D046AB0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656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D7D97A9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6630114C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5, 22-6, 22-7, 22-8, 22-9</w:t>
            </w:r>
          </w:p>
        </w:tc>
      </w:tr>
      <w:tr w:rsidR="00366831" w:rsidRPr="00BB6948" w14:paraId="6498071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7AB5CC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4122D5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860F768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4B00241A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656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F75D2AF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46206A3A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5, 22-6, 22-7, 22-8, 22-9</w:t>
            </w:r>
          </w:p>
        </w:tc>
      </w:tr>
      <w:tr w:rsidR="00366831" w:rsidRPr="00BB6948" w14:paraId="6D1E738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753E26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821715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6061456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14:paraId="5246F923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656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7D0A203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69E40EF3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4-1, 22-1, 22-2, 22-3, 22-4, 22-5, 22-6, 22-7, 22-8, 22-9</w:t>
            </w:r>
          </w:p>
        </w:tc>
      </w:tr>
      <w:tr w:rsidR="00366831" w:rsidRPr="00BB6948" w14:paraId="366513C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44276B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4D1AD7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AF782CC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center"/>
          </w:tcPr>
          <w:p w14:paraId="44618F2C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656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6DBE5443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39B380E8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1, 22-2, 22-3, 22-4, 22-5, 22-6, 22-7, 22-8, 22-9</w:t>
            </w:r>
          </w:p>
        </w:tc>
      </w:tr>
      <w:tr w:rsidR="00366831" w:rsidRPr="00BB6948" w14:paraId="1493FF9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EB4AEC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4A2014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618CE39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60AC4615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656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C098A9D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251793F6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5, 22-6, 22-7, 22-8, 22-9</w:t>
            </w:r>
          </w:p>
        </w:tc>
      </w:tr>
      <w:tr w:rsidR="00366831" w:rsidRPr="00BB6948" w14:paraId="6ADDBD3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CBFFDD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C79383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116E17B5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14:paraId="4790350C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656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24FF357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50370C3F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4-2, 22-1, 22-2, 22-3, 22-4, 22-5, 22-6, 22-7, 22-8, 22-9</w:t>
            </w:r>
          </w:p>
        </w:tc>
      </w:tr>
      <w:tr w:rsidR="00366831" w:rsidRPr="00BB6948" w14:paraId="0439980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7B06F7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6B0567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5F2A65E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58E53D63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656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D70E59D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1F25B265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9</w:t>
            </w:r>
          </w:p>
        </w:tc>
      </w:tr>
      <w:tr w:rsidR="00366831" w:rsidRPr="00BB6948" w14:paraId="272DC38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088DA2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D2676D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7AAF4EC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1482C626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656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7F84D0F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0BB12D91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4-5, 35-3, 22-5, 22-6, 22-7, 22-8, 22-9</w:t>
            </w:r>
          </w:p>
        </w:tc>
      </w:tr>
      <w:tr w:rsidR="00366831" w:rsidRPr="00BB6948" w14:paraId="70B6205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1B3FB0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0B2DAB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87E8DA1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center"/>
          </w:tcPr>
          <w:p w14:paraId="6A0C34D3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729D">
              <w:rPr>
                <w:rFonts w:hint="eastAsia"/>
                <w:szCs w:val="21"/>
              </w:rPr>
              <w:t>3656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1536C99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287A23A4" w14:textId="77777777" w:rsidR="00366831" w:rsidRPr="002B729D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1, 22-2, 22-3, 22-4, 22-5, 22-6, 22-7, 22-8, 22-9</w:t>
            </w:r>
          </w:p>
        </w:tc>
      </w:tr>
      <w:tr w:rsidR="00366831" w:rsidRPr="00BB6948" w14:paraId="514FB556" w14:textId="77777777" w:rsidTr="00531D84">
        <w:trPr>
          <w:trHeight w:val="107"/>
          <w:jc w:val="center"/>
        </w:trPr>
        <w:tc>
          <w:tcPr>
            <w:tcW w:w="978" w:type="dxa"/>
            <w:vMerge w:val="restart"/>
            <w:shd w:val="clear" w:color="auto" w:fill="auto"/>
            <w:vAlign w:val="center"/>
          </w:tcPr>
          <w:p w14:paraId="1604B58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4</w:t>
            </w:r>
          </w:p>
        </w:tc>
        <w:tc>
          <w:tcPr>
            <w:tcW w:w="1133" w:type="dxa"/>
            <w:vMerge w:val="restart"/>
            <w:vAlign w:val="center"/>
          </w:tcPr>
          <w:p w14:paraId="4DB4CDC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4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2C479EBE" w14:textId="77777777" w:rsidR="00366831" w:rsidRPr="00DF0F1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F0F17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52A1A920" w14:textId="77777777" w:rsidR="00366831" w:rsidRPr="00DF0F1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F0F17">
              <w:rPr>
                <w:rFonts w:hint="eastAsia"/>
                <w:szCs w:val="21"/>
              </w:rPr>
              <w:t>2813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EE2231E" w14:textId="77777777" w:rsidR="00366831" w:rsidRPr="00DF0F1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6469FE5A" w14:textId="77777777" w:rsidR="00366831" w:rsidRPr="00DF0F1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5-3, 25-4, 25-5, 25-6, 25-7</w:t>
            </w:r>
          </w:p>
        </w:tc>
      </w:tr>
      <w:tr w:rsidR="00366831" w:rsidRPr="00BB6948" w14:paraId="0E5A4C3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9EC7AA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029834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39D0564" w14:textId="77777777" w:rsidR="00366831" w:rsidRPr="00DF0F1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F0F17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49E4B0AF" w14:textId="77777777" w:rsidR="00366831" w:rsidRPr="00DF0F1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F0F17">
              <w:rPr>
                <w:rFonts w:hint="eastAsia"/>
                <w:szCs w:val="21"/>
              </w:rPr>
              <w:t>2813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55B0C41" w14:textId="77777777" w:rsidR="00366831" w:rsidRPr="00DF0F1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70F1FBEB" w14:textId="77777777" w:rsidR="00366831" w:rsidRPr="00DF0F17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5-3, 25-4, 25-5, 25-6, 25-7</w:t>
            </w:r>
          </w:p>
        </w:tc>
      </w:tr>
      <w:tr w:rsidR="00366831" w:rsidRPr="00BB6948" w14:paraId="0708FB3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92A14A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1E67E3A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5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129536FE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016B6008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813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F4FB766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003B8925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4-1, 24-2</w:t>
            </w:r>
          </w:p>
        </w:tc>
      </w:tr>
      <w:tr w:rsidR="00366831" w:rsidRPr="00BB6948" w14:paraId="70DB2B1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E993F1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816FD8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507F2D7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1CFBE5B1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813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6A78B00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648C2E5A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4-1, 24-2</w:t>
            </w:r>
          </w:p>
        </w:tc>
      </w:tr>
      <w:tr w:rsidR="00366831" w:rsidRPr="00BB6948" w14:paraId="22ACFA4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31180A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1824CF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ED014BF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7FB8BC06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813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D122DCF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6D74534F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6F1F9E3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10B5ED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C43775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3470946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273B77C8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813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F6EF3B9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4E88BF4C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4-1, 24-2</w:t>
            </w:r>
          </w:p>
        </w:tc>
      </w:tr>
      <w:tr w:rsidR="00366831" w:rsidRPr="00BB6948" w14:paraId="07949A7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B04F15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7AB057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6FCCFC3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5BBB54AA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813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CABDC18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2827527F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4ED3463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AF5C5C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1B05BB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5BC981D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7F244F65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813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F06E51B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369009C3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4-1, 24-2</w:t>
            </w:r>
          </w:p>
        </w:tc>
      </w:tr>
      <w:tr w:rsidR="00366831" w:rsidRPr="00BB6948" w14:paraId="6D10AD9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A39BE0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43B79F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8C2E2C0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1781E0C8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61778">
              <w:rPr>
                <w:rFonts w:hint="eastAsia"/>
                <w:szCs w:val="21"/>
              </w:rPr>
              <w:t>2813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C9903E3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45371440" w14:textId="77777777" w:rsidR="00366831" w:rsidRPr="00A6177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4-1, 24-2</w:t>
            </w:r>
          </w:p>
        </w:tc>
      </w:tr>
      <w:tr w:rsidR="00366831" w:rsidRPr="00BB6948" w14:paraId="6D5E1ACB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3E091F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494C5A0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6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11262884" w14:textId="77777777" w:rsidR="00366831" w:rsidRPr="00DE52B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E52BB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7FED1A5A" w14:textId="77777777" w:rsidR="00366831" w:rsidRPr="00DE52B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E52BB">
              <w:rPr>
                <w:rFonts w:hint="eastAsia"/>
                <w:szCs w:val="21"/>
              </w:rPr>
              <w:t>2812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618FD0F" w14:textId="77777777" w:rsidR="00366831" w:rsidRPr="00DE52B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47B106C9" w14:textId="77777777" w:rsidR="00366831" w:rsidRPr="00DE52B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4-3, 27-6, 27-7,27-8</w:t>
            </w:r>
          </w:p>
        </w:tc>
      </w:tr>
      <w:tr w:rsidR="00366831" w:rsidRPr="00BB6948" w14:paraId="1E37837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E36CC6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74CE34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BB84D1F" w14:textId="77777777" w:rsidR="00366831" w:rsidRPr="00DE52B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E52BB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787383C9" w14:textId="77777777" w:rsidR="00366831" w:rsidRPr="00DE52B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DE52BB">
              <w:rPr>
                <w:rFonts w:hint="eastAsia"/>
                <w:szCs w:val="21"/>
              </w:rPr>
              <w:t>2812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293BAF2" w14:textId="77777777" w:rsidR="00366831" w:rsidRPr="00DE52B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78779261" w14:textId="77777777" w:rsidR="00366831" w:rsidRPr="00DE52B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4-4, 27-6, 27-7,27-8</w:t>
            </w:r>
          </w:p>
        </w:tc>
      </w:tr>
      <w:tr w:rsidR="00366831" w:rsidRPr="00BB6948" w14:paraId="6D6B73A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2BBFA5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107FFB0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7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18CF0FF2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5AA371CE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812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B51E332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1F85DC91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4-11, 15-5</w:t>
            </w:r>
          </w:p>
        </w:tc>
      </w:tr>
      <w:tr w:rsidR="00366831" w:rsidRPr="00BB6948" w14:paraId="0F476BA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E3FAFD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C4AC37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B39BB0B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50C976ED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812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BE44B72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602F3D16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6-1, 26-2</w:t>
            </w:r>
          </w:p>
        </w:tc>
      </w:tr>
      <w:tr w:rsidR="00366831" w:rsidRPr="00BB6948" w14:paraId="06334F39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1FAC14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BD4F30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37BCBD3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7F4742A7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812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BD4FB2C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64B4C696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6-1, 26-2</w:t>
            </w:r>
          </w:p>
        </w:tc>
      </w:tr>
      <w:tr w:rsidR="00366831" w:rsidRPr="00BB6948" w14:paraId="6A45DFAB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972F24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9C687C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054D236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31113C6E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812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D48277E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541FFD51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2-1, 14-7, 15-1</w:t>
            </w:r>
          </w:p>
        </w:tc>
      </w:tr>
      <w:tr w:rsidR="00366831" w:rsidRPr="00BB6948" w14:paraId="5C579BD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5A29BC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A3E25E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D404915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06409FBF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812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83D1230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59EFB74B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4-12, 15-6</w:t>
            </w:r>
          </w:p>
        </w:tc>
      </w:tr>
      <w:tr w:rsidR="00366831" w:rsidRPr="00BB6948" w14:paraId="2229C337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801D6D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99C43E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AE70064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7B06CAA0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812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E985535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4509C079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4-8, 15-2</w:t>
            </w:r>
          </w:p>
        </w:tc>
      </w:tr>
      <w:tr w:rsidR="00366831" w:rsidRPr="00BB6948" w14:paraId="2160688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732E5F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6AD8F3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B5C4AA9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5EA8FDC6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812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41C809B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247E6E76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2-2, 14-10, 15-4</w:t>
            </w:r>
          </w:p>
        </w:tc>
      </w:tr>
      <w:tr w:rsidR="00366831" w:rsidRPr="00BB6948" w14:paraId="599AE60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A96DDB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8C43A5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AFF611D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323D8E3F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C3B83">
              <w:rPr>
                <w:rFonts w:hint="eastAsia"/>
                <w:szCs w:val="21"/>
              </w:rPr>
              <w:t>2812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E86D256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15402A13" w14:textId="77777777" w:rsidR="00366831" w:rsidRPr="00CC3B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2-4, 26-1, 26-2</w:t>
            </w:r>
          </w:p>
        </w:tc>
      </w:tr>
      <w:tr w:rsidR="00366831" w:rsidRPr="00BB6948" w14:paraId="5A2C7E10" w14:textId="77777777" w:rsidTr="00531D84">
        <w:trPr>
          <w:trHeight w:val="107"/>
          <w:jc w:val="center"/>
        </w:trPr>
        <w:tc>
          <w:tcPr>
            <w:tcW w:w="978" w:type="dxa"/>
            <w:vMerge w:val="restart"/>
            <w:shd w:val="clear" w:color="auto" w:fill="auto"/>
            <w:vAlign w:val="center"/>
          </w:tcPr>
          <w:p w14:paraId="2678880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15</w:t>
            </w:r>
          </w:p>
        </w:tc>
        <w:tc>
          <w:tcPr>
            <w:tcW w:w="1133" w:type="dxa"/>
            <w:vMerge w:val="restart"/>
            <w:vAlign w:val="center"/>
          </w:tcPr>
          <w:p w14:paraId="7907E97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8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3F950B92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14:paraId="53E9AB7E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664D73E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25A23087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1-1, 31-2, 34-8, 35-6, 44-8, 29-1, 29-2, 29-3, 29-4, 29-5, 29-6, 29-7, 29-8</w:t>
            </w:r>
          </w:p>
        </w:tc>
      </w:tr>
      <w:tr w:rsidR="00366831" w:rsidRPr="00BB6948" w14:paraId="7E4808A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7ED0F8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C7A184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5301E1B6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center"/>
          </w:tcPr>
          <w:p w14:paraId="0A3CEA5F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DF7FD86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0DC5F4AB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1-1, 31-2, 31-3, 31-4, 31-5, 31-6, 31-7, 1-6, 8-7, 34-11, 35-9, 40-6, 41-6, 44-11, 29-1, 29-2, 29-3, 29-4, 29-5, 29-6, 29-7, 29-8, 29-9, 29-10, 29-11, 29-12</w:t>
            </w:r>
          </w:p>
        </w:tc>
      </w:tr>
      <w:tr w:rsidR="00366831" w:rsidRPr="00BB6948" w14:paraId="23823C3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C81DCC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CFF383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61CC790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center"/>
          </w:tcPr>
          <w:p w14:paraId="0920A586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47AC0B9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34405824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1-1, 31-2, 31-3, 1-4, 34-6, 35-4, 29-1, 29-2, 29-3, 29-4, 29-5, 29-6, 29-7, 29-8</w:t>
            </w:r>
          </w:p>
        </w:tc>
      </w:tr>
      <w:tr w:rsidR="00366831" w:rsidRPr="00BB6948" w14:paraId="4DFCE377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64DBDD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F79889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747B2495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center"/>
          </w:tcPr>
          <w:p w14:paraId="33376CD4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056CEDD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4D4AE9EC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1-1, 31-2, 31-3, 31-4, 31-5, 31-6, 31-7, 31-8,31-9, 1-8, 8-9, 40-9, 41-9, 29-1, 29-2, 29-3, 29-4, 29-5, 29-6, 29-7, 29-8, 29-9, 29-10, 29-11, 29-12</w:t>
            </w:r>
          </w:p>
        </w:tc>
      </w:tr>
      <w:tr w:rsidR="00366831" w:rsidRPr="00BB6948" w14:paraId="1C829EE9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9AF392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231513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49063533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14:paraId="0E33CD88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4609260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37DC6104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1-1, 31-2, 31-3, 1-3, 8-5, 40-4, 41-4, 29-1, 29-2, 29-3, 29-4, 29-5, 29-6, 29-7, 29-8</w:t>
            </w:r>
          </w:p>
        </w:tc>
      </w:tr>
      <w:tr w:rsidR="00366831" w:rsidRPr="00BB6948" w14:paraId="275B127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A171CE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3BD602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531D9606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14:paraId="31113B53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D1D9C24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73FC0BBC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31-1, 31-2, 34-9, 35-7, 44-7, 29-1, 29-2, 29-3, </w:t>
            </w:r>
            <w:r>
              <w:rPr>
                <w:rFonts w:hint="eastAsia"/>
                <w:szCs w:val="21"/>
              </w:rPr>
              <w:lastRenderedPageBreak/>
              <w:t>29-4, 29-5, 29-6, 29-7, 29-8</w:t>
            </w:r>
          </w:p>
        </w:tc>
      </w:tr>
      <w:tr w:rsidR="00366831" w:rsidRPr="00BB6948" w14:paraId="037B429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BE08A7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02BECC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5026DB44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center"/>
          </w:tcPr>
          <w:p w14:paraId="7DB6A527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62EAC71F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63E5D723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1-1, 31-2, 31-3, 31-4, 31-5, 31-6, 31-7, 1-5, 40-5, 41-5, 29-1, 29-2, 29-3, 29-4, 29-5, 29-6, 29-7, 29-8, 29-9, 29-10, 29-11, 29-12</w:t>
            </w:r>
          </w:p>
        </w:tc>
      </w:tr>
      <w:tr w:rsidR="00366831" w:rsidRPr="00BB6948" w14:paraId="1C42FF9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AB7664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8DB016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64D12621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center"/>
          </w:tcPr>
          <w:p w14:paraId="46B0A0CC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1157FAA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30CF5029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1-1, 31-2, 31-3, 31-4, 31-5, 31-6, 31-7, 31-8,31-9, 31-10, 31-11, 40-10, 41-10, 29-1, 29-2, 29-3, 29-4, 29-5, 29-6, 29-7, 29-8, 29-9, 29-10, 29-11, 29-12, 29-13</w:t>
            </w:r>
          </w:p>
        </w:tc>
      </w:tr>
      <w:tr w:rsidR="00366831" w:rsidRPr="00BB6948" w14:paraId="6CDFAEC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154799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0C998B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40F49A91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center"/>
          </w:tcPr>
          <w:p w14:paraId="02DA90B6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5EE360A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6E9BDFA5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1-1, 31-2, 31-3, 31-4, 31-5, 31-6, 31-7, 31-8,31-9, 34-10, 35-8, 29-1, 29-2, 29-3, 29-4, 29-5, 29-6, 29-7, 29-8, 29-9, 29-10, 29-11, 29-12</w:t>
            </w:r>
          </w:p>
        </w:tc>
      </w:tr>
      <w:tr w:rsidR="00366831" w:rsidRPr="00BB6948" w14:paraId="4AE26E4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C401F0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2F2D4D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58DCF827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3028D027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8C635CC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570A8D7A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1-1, 31-2, 31-3, 1-2, 8-4, 40-3, 41-3, 29-1, 29-2, 29-3, 29-4, 29-5, 29-6, 29-7, 29-8</w:t>
            </w:r>
          </w:p>
        </w:tc>
      </w:tr>
      <w:tr w:rsidR="00366831" w:rsidRPr="00BB6948" w14:paraId="1F4D61F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BAD049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795DF2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7B9FEF1A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center"/>
          </w:tcPr>
          <w:p w14:paraId="41A4C144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45034">
              <w:rPr>
                <w:rFonts w:hint="eastAsia"/>
                <w:szCs w:val="21"/>
              </w:rPr>
              <w:t>4607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68971B40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07FD6662" w14:textId="77777777" w:rsidR="00366831" w:rsidRPr="00045034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1-1, 31-2, 31-3, 1-1, 8-3, 34-7, 35-5, 40-2, 41-2, 29-1, 29-2, 29-3, 29-4, 29-5, 29-6, 29-7, 29-8</w:t>
            </w:r>
          </w:p>
        </w:tc>
      </w:tr>
      <w:tr w:rsidR="00366831" w:rsidRPr="00BB6948" w14:paraId="37FED8E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6B3380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547A8BA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9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7C4CC81B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center"/>
          </w:tcPr>
          <w:p w14:paraId="28A59B5C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445F375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3A99C3F1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4-8, 35-6, 44-8, 28-1, 28-2, 28-3, 28-4, 28-5, 28-6, 28-7, 28-8, 28-9, 28-10, 28-11</w:t>
            </w:r>
          </w:p>
        </w:tc>
      </w:tr>
      <w:tr w:rsidR="00366831" w:rsidRPr="00BB6948" w14:paraId="561A88D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6D311E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A62561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198D3FF1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center"/>
          </w:tcPr>
          <w:p w14:paraId="5ADAD1FF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7B70E7D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64B385A2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6, 8-7, 34-11, 35-9, 40-6, 41-6, 44-11, 28-7, 28-8, 28-9, 28-10, 28-11</w:t>
            </w:r>
          </w:p>
        </w:tc>
      </w:tr>
      <w:tr w:rsidR="00366831" w:rsidRPr="00BB6948" w14:paraId="5E9CD92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3009D0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9944E0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9838AB7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center"/>
          </w:tcPr>
          <w:p w14:paraId="366D4C39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A11F3F6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3DC8E242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8, 8-9, 40-9, 41-9, 28-7, 28-8, 28-9, 28-10, 28-11</w:t>
            </w:r>
          </w:p>
        </w:tc>
      </w:tr>
      <w:tr w:rsidR="00366831" w:rsidRPr="00BB6948" w14:paraId="2C01893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243FC4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531BF0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0795E56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14:paraId="6B24BBF7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B4BF1CE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2B886E70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4, 34-6, 35-4, 28-1, 28-2, 28-3, 28-4, 28-5, 28-6, 28-7, 28-8, 28-9, 28-10, 28-11</w:t>
            </w:r>
          </w:p>
        </w:tc>
      </w:tr>
      <w:tr w:rsidR="00366831" w:rsidRPr="00BB6948" w14:paraId="06258D2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1FADF1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04D982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5BD3C4DF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14:paraId="663486A3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3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81DFD13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01827DED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8-2, 34-3, 35-1, 28-1, 28-2, 28-3, 28-4, 28-5, 28-6, 28-7, 28-8, 28-9, 28-10, 28-11</w:t>
            </w:r>
          </w:p>
        </w:tc>
      </w:tr>
      <w:tr w:rsidR="00366831" w:rsidRPr="00BB6948" w14:paraId="6214C0A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9A57A9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C5C111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43092023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center"/>
          </w:tcPr>
          <w:p w14:paraId="5022A4B2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C153387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3466AD57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3, 8-5, 40-4, 41-4, 28-1, 28-2, 28-3, 28-4, 28-5, 28-6, 28-7, 28-8, 28-9, 28-10, 28-11</w:t>
            </w:r>
          </w:p>
        </w:tc>
      </w:tr>
      <w:tr w:rsidR="00366831" w:rsidRPr="00BB6948" w14:paraId="323E643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12F2BD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9B1D64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675852E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7583226E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2CCC54E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44BA182E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5, 40-5, 41-5, 28-7, 28-8, 28-9, 28-10, 28-11</w:t>
            </w:r>
          </w:p>
        </w:tc>
      </w:tr>
      <w:tr w:rsidR="00366831" w:rsidRPr="00BB6948" w14:paraId="4524EBD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E96909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135635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4831F2AD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center"/>
          </w:tcPr>
          <w:p w14:paraId="3F37B568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7373976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7CA4462B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4-9, 35-7, 44-7, 28-1, 28-2, 28-3, 28-4, 28-5, 28-6, 28-7, 28-8, 28-9, 28-10, 28-11</w:t>
            </w:r>
          </w:p>
        </w:tc>
      </w:tr>
      <w:tr w:rsidR="00366831" w:rsidRPr="00BB6948" w14:paraId="00697AB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4775EB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2791EE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BA3FD0E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12</w:t>
            </w:r>
          </w:p>
        </w:tc>
        <w:tc>
          <w:tcPr>
            <w:tcW w:w="851" w:type="dxa"/>
            <w:vAlign w:val="bottom"/>
          </w:tcPr>
          <w:p w14:paraId="3D2FDA34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FD2C7BE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0445AF79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4-10, 35-8, 28-7, 28-8, 28-9, 28-10, 28-11</w:t>
            </w:r>
          </w:p>
        </w:tc>
      </w:tr>
      <w:tr w:rsidR="00366831" w:rsidRPr="00BB6948" w14:paraId="6BE2579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9959C7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B9F6C5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1E0C7DA2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14:paraId="603C6786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3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85C57F3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59A6B7B4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8-1, 34-4, 35-2, 28-1, 28-2, 28-3, 28-4, 28-5, 28-6, 28-7, 28-8, 28-9, 28-10, 28-11</w:t>
            </w:r>
          </w:p>
        </w:tc>
      </w:tr>
      <w:tr w:rsidR="00366831" w:rsidRPr="00BB6948" w14:paraId="0FCB200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5474EF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BAC3C9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99DE3F9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13</w:t>
            </w:r>
          </w:p>
        </w:tc>
        <w:tc>
          <w:tcPr>
            <w:tcW w:w="851" w:type="dxa"/>
            <w:vAlign w:val="bottom"/>
          </w:tcPr>
          <w:p w14:paraId="593F7D08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3AC70DF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39731A77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11, 40-10, 41-10</w:t>
            </w:r>
          </w:p>
        </w:tc>
      </w:tr>
      <w:tr w:rsidR="00366831" w:rsidRPr="00BB6948" w14:paraId="2B93D45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E98430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250038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42A48E30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center"/>
          </w:tcPr>
          <w:p w14:paraId="3DEFA519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D9D8BDF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100BB10C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2, 8-4, 40-3, 41-3, 28-1, 28-2, 28-3, 28-4, 28-5, 28-6, 28-7, 28-8, 28-9, 28-10, 28-11</w:t>
            </w:r>
          </w:p>
        </w:tc>
      </w:tr>
      <w:tr w:rsidR="00366831" w:rsidRPr="00BB6948" w14:paraId="0C65914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145727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045BBF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4E48C00E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57FCC44F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00A5B">
              <w:rPr>
                <w:rFonts w:hint="eastAsia"/>
                <w:szCs w:val="21"/>
              </w:rPr>
              <w:t>4607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703E1C5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0AF8F898" w14:textId="77777777" w:rsidR="00366831" w:rsidRPr="00E00A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1, 8-3, 34-7, 35-5, 40-2, 41-2, 28-1, 28-2, 28-3, 28-4, 28-5, 28-6, 28-7, 28-8, 28-9, 28-10, 28-11</w:t>
            </w:r>
          </w:p>
        </w:tc>
      </w:tr>
      <w:tr w:rsidR="00366831" w:rsidRPr="00BB6948" w14:paraId="7F632E69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F82EAC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4C7648B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0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70D03539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center"/>
          </w:tcPr>
          <w:p w14:paraId="7E96B401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6848491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54DEB8C5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-5, 9-8, 42-6, 31-1, 31-2, 31-3, 31-4, 31-5, 31-6, 31-7, 31-8, 31-9</w:t>
            </w:r>
          </w:p>
        </w:tc>
      </w:tr>
      <w:tr w:rsidR="00366831" w:rsidRPr="00BB6948" w14:paraId="28A047FB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AF871F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83932C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555EB80A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14:paraId="2DC7421B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03FE3EB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3E178D9B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-3, 9-5, 31-1, 31-2, 31-3, 31-4, 31-5, 31-6, 31-7, 31-8, 31-9</w:t>
            </w:r>
          </w:p>
        </w:tc>
      </w:tr>
      <w:tr w:rsidR="00366831" w:rsidRPr="00BB6948" w14:paraId="14AB9FD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7F6256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905A34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5854CF5A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center"/>
          </w:tcPr>
          <w:p w14:paraId="48A38843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8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4AF40A4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124FA64D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-7, 9-9, 42-7, 31-1, 31-2, 31-3, 31-4, 31-5, 31-</w:t>
            </w:r>
            <w:r>
              <w:rPr>
                <w:rFonts w:hint="eastAsia"/>
                <w:szCs w:val="21"/>
              </w:rPr>
              <w:lastRenderedPageBreak/>
              <w:t>6, 31-7, 31-8, 31-9, 31-10, 31-11</w:t>
            </w:r>
          </w:p>
        </w:tc>
      </w:tr>
      <w:tr w:rsidR="00366831" w:rsidRPr="00BB6948" w14:paraId="6132E44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71F694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B16736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7570400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004140F5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2659905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6EAC407D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9-1, 31-1, 31-2, 31-3</w:t>
            </w:r>
          </w:p>
        </w:tc>
      </w:tr>
      <w:tr w:rsidR="00366831" w:rsidRPr="00BB6948" w14:paraId="5F7DBFC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86D8FE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E37602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4D705EC1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center"/>
          </w:tcPr>
          <w:p w14:paraId="6AF000DB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45DBD3C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6B315B05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-1, 9-3, 42-1, 31-1, 31-2, 31-3, 31-4, 31-5, 31-6, 31-7, 31-8, 31-9</w:t>
            </w:r>
          </w:p>
        </w:tc>
      </w:tr>
      <w:tr w:rsidR="00366831" w:rsidRPr="00BB6948" w14:paraId="5978432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6343EB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D57D0F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CF995B0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4DF04C9D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6B80E69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2E0D90C9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1-1, 31-2, 31-3</w:t>
            </w:r>
          </w:p>
        </w:tc>
      </w:tr>
      <w:tr w:rsidR="00366831" w:rsidRPr="00BB6948" w14:paraId="37438CAB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5B57B6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E4CBDE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711EB88F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center"/>
          </w:tcPr>
          <w:p w14:paraId="429B3E22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8AB85AD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47342A32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-6, 9-7, 42-5, 31-1, 31-2, 31-3, 31-4, 31-5, 31-6, 31-7, 31-8, 31-9</w:t>
            </w:r>
          </w:p>
        </w:tc>
      </w:tr>
      <w:tr w:rsidR="00366831" w:rsidRPr="00BB6948" w14:paraId="379BE22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578410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164941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6A934186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center"/>
          </w:tcPr>
          <w:p w14:paraId="2E45B0D6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8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29DBE96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38A546DA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-8, 9-10, 31-1, 31-2, 31-3, 31-4, 31-5, 31-6, 31-7, 31-8, 31-9, 31-10, 31-11</w:t>
            </w:r>
          </w:p>
        </w:tc>
      </w:tr>
      <w:tr w:rsidR="00366831" w:rsidRPr="00BB6948" w14:paraId="0673E87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240AF0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687F28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18708528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2FB10E06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673C263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11F53160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-2, 9-4, 42-2, 31-1, 31-2, 31-3, 31-4, 31-5, 31-6, 31-7, 31-8, 31-9</w:t>
            </w:r>
          </w:p>
        </w:tc>
      </w:tr>
      <w:tr w:rsidR="00366831" w:rsidRPr="00BB6948" w14:paraId="1A0AF27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7A93C9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285A11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7B824A25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12</w:t>
            </w:r>
          </w:p>
        </w:tc>
        <w:tc>
          <w:tcPr>
            <w:tcW w:w="851" w:type="dxa"/>
            <w:vAlign w:val="center"/>
          </w:tcPr>
          <w:p w14:paraId="50635644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9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DF14D0B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7D254668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42-10, 31-1, 31-2, 31-3, 31-4, 31-5, 31-6, 31-7, 31-8, 31-9, 31-10, 31-11, 31-12</w:t>
            </w:r>
          </w:p>
        </w:tc>
      </w:tr>
      <w:tr w:rsidR="00366831" w:rsidRPr="00BB6948" w14:paraId="488A5B8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1040A8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315CF3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6BA49F6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63B4674A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AEB7BA5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56F322C9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9-2, 31-1, 31-2, 31-3</w:t>
            </w:r>
          </w:p>
        </w:tc>
      </w:tr>
      <w:tr w:rsidR="00366831" w:rsidRPr="00BB6948" w14:paraId="222BA9D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EE7049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FA802E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6B85117E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center"/>
          </w:tcPr>
          <w:p w14:paraId="6AFCEF0E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370CE">
              <w:rPr>
                <w:rFonts w:hint="eastAsia"/>
                <w:szCs w:val="21"/>
              </w:rPr>
              <w:t>4606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46BD5AA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37F08BB0" w14:textId="77777777" w:rsidR="00366831" w:rsidRPr="000370CE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-4, 9-6, 42-4, 31-1, 31-2, 31-3, 31-4, 31-5, 31-6, 31-7, 31-8, 31-9</w:t>
            </w:r>
          </w:p>
        </w:tc>
      </w:tr>
      <w:tr w:rsidR="00366831" w:rsidRPr="00BB6948" w14:paraId="0B64CA3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02075B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78503BE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1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3915F723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center"/>
          </w:tcPr>
          <w:p w14:paraId="1AB6DE32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476EDE4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119139D8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9, 28-10, 28-11, 2-5, 9-8, 42-6, 30-4, 30-5, 30-6, 30-7, 30-8, 30-9, 30-10, 30-11, 30-12</w:t>
            </w:r>
          </w:p>
        </w:tc>
      </w:tr>
      <w:tr w:rsidR="00366831" w:rsidRPr="00BB6948" w14:paraId="044AE5E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4AF7DE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B7D9E1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D25F740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14:paraId="248B1C82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7D15AEE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059A1CAE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7, 28-8, 28-9, 28-10, 28-11, 2-3, 9-5, 30-4, 30-5, 30-6, 30-7, 30-8, 30-9, 30-10, 30-11, 30-12</w:t>
            </w:r>
          </w:p>
        </w:tc>
      </w:tr>
      <w:tr w:rsidR="00366831" w:rsidRPr="00BB6948" w14:paraId="3981E3F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86191B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2204DC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C53E65E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09B9644A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84930F1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1AE76106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11, 2-7, 9-9, 42-7, 30-10, 30-11, 30-12</w:t>
            </w:r>
          </w:p>
        </w:tc>
      </w:tr>
      <w:tr w:rsidR="00366831" w:rsidRPr="00BB6948" w14:paraId="0499E7C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71465A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48DBF5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7CF170F8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14:paraId="5587E5AF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98353B3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1E2ECDCD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1, 28-2, 28-3, 28-4, 28-5, 28-6, 28-7, 28-8, 28-9, 28-10, 28-11, 9-1, 30-1, 30-2, 30-3, 30-4, 30-5, 30-6, 30-7, 30-8, 30-9, 30-10, 30-11, 30-12</w:t>
            </w:r>
          </w:p>
        </w:tc>
      </w:tr>
      <w:tr w:rsidR="00366831" w:rsidRPr="00BB6948" w14:paraId="47A33DD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F5E4B0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F716E8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DA9740D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center"/>
          </w:tcPr>
          <w:p w14:paraId="28D5F642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3550C28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60C02DA0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7, 28-8, 28-9, 28-10, 28-11, 2-1, 9-3, 42-1, 30-4, 30-5, 30-6, 30-7, 30-8, 30-9, 30-10, 30-11, 30-12</w:t>
            </w:r>
          </w:p>
        </w:tc>
      </w:tr>
      <w:tr w:rsidR="00366831" w:rsidRPr="00BB6948" w14:paraId="187A128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C87944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851473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4125920C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center"/>
          </w:tcPr>
          <w:p w14:paraId="5960AF5F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6D34C79F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1CDAFF1F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3, 28-4, 28-5, 28-6, 28-7, 28-8, 28-9, 28-10, 28-11, 30-1, 30-2, 30-3, 30-4, 30-5, 30-6, 30-7, 30-8, 30-9, 30-10, 30-11, 30-12</w:t>
            </w:r>
          </w:p>
        </w:tc>
      </w:tr>
      <w:tr w:rsidR="00366831" w:rsidRPr="00BB6948" w14:paraId="46BE7F8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E252C0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3167C0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60A10BEE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center"/>
          </w:tcPr>
          <w:p w14:paraId="1D539F2D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C0E4289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3A1B5CA9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9, 28-10, 28-11, 2-6, 9-7, 42-5, 30-4, 30-5, 30-6, 30-7, 30-8, 30-9, 30-10, 30-11, 30-12</w:t>
            </w:r>
          </w:p>
        </w:tc>
      </w:tr>
      <w:tr w:rsidR="00366831" w:rsidRPr="00BB6948" w14:paraId="20DB92B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52F70D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808487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0D1A439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1595FD1F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61C3CA5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744F4A20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11, 2-8, 9-10, 30-10, 30-11, 30-12</w:t>
            </w:r>
          </w:p>
        </w:tc>
      </w:tr>
      <w:tr w:rsidR="00366831" w:rsidRPr="00BB6948" w14:paraId="0B86F5A9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297DE9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742AFC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145E413C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7EF94966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C81CD82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5AB5CD04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7, 28-8, 28-9, 28-10, 28-11, 2-2, 9-4, 42-2, 30-4, 30-5, 30-6, 30-7, 30-8, 30-9, 30-10, 30-11, 30-12</w:t>
            </w:r>
          </w:p>
        </w:tc>
      </w:tr>
      <w:tr w:rsidR="00366831" w:rsidRPr="00BB6948" w14:paraId="3E1423F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38B1AC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A8E271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A7E9A69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12</w:t>
            </w:r>
          </w:p>
        </w:tc>
        <w:tc>
          <w:tcPr>
            <w:tcW w:w="851" w:type="dxa"/>
            <w:vAlign w:val="bottom"/>
          </w:tcPr>
          <w:p w14:paraId="45F68E0D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9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EB475BF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0C15DEE1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12, 42-10</w:t>
            </w:r>
          </w:p>
        </w:tc>
      </w:tr>
      <w:tr w:rsidR="00366831" w:rsidRPr="00BB6948" w14:paraId="40C3B6D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5B3DC5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01814B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6DFDC5E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14:paraId="4515CFDA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0D3AD2B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03A735B3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1, 28-2, 28-3, 28-4, 28-5, 28-6, 28-7, 28-8, 28-9, 28-10, 28-11, 9-2, 30-1, 30-2, 30-3, 30-4, 30-5, 30-6, 30-7, 30-8, 30-9, 30-10, 30-11, 30-12</w:t>
            </w:r>
          </w:p>
        </w:tc>
      </w:tr>
      <w:tr w:rsidR="00366831" w:rsidRPr="00BB6948" w14:paraId="6D11057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F4B4E3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7059A6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D025C1B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center"/>
          </w:tcPr>
          <w:p w14:paraId="4E94523F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E4818">
              <w:rPr>
                <w:rFonts w:hint="eastAsia"/>
                <w:szCs w:val="21"/>
              </w:rPr>
              <w:t>4606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B241DF2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239D8556" w14:textId="77777777" w:rsidR="00366831" w:rsidRPr="00AE481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28-7, 28-8, 28-9, 28-10, 28-11, 2-4, 9-6, 42-4, </w:t>
            </w:r>
            <w:r>
              <w:rPr>
                <w:rFonts w:hint="eastAsia"/>
                <w:szCs w:val="21"/>
              </w:rPr>
              <w:lastRenderedPageBreak/>
              <w:t>30-4, 30-5, 30-6, 30-7, 30-8, 30-9, 30-10, 30-11, 30-12</w:t>
            </w:r>
          </w:p>
        </w:tc>
      </w:tr>
      <w:tr w:rsidR="00366831" w:rsidRPr="00BB6948" w14:paraId="0E230549" w14:textId="77777777" w:rsidTr="00531D84">
        <w:trPr>
          <w:trHeight w:val="107"/>
          <w:jc w:val="center"/>
        </w:trPr>
        <w:tc>
          <w:tcPr>
            <w:tcW w:w="978" w:type="dxa"/>
            <w:vMerge w:val="restart"/>
            <w:shd w:val="clear" w:color="auto" w:fill="auto"/>
            <w:vAlign w:val="center"/>
          </w:tcPr>
          <w:p w14:paraId="410B7C2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lastRenderedPageBreak/>
              <w:t>Sat</w:t>
            </w:r>
            <w:r w:rsidRPr="001A49BE">
              <w:rPr>
                <w:rFonts w:hint="eastAsia"/>
                <w:szCs w:val="21"/>
              </w:rPr>
              <w:t>6</w:t>
            </w:r>
          </w:p>
        </w:tc>
        <w:tc>
          <w:tcPr>
            <w:tcW w:w="1133" w:type="dxa"/>
            <w:vMerge w:val="restart"/>
            <w:vAlign w:val="center"/>
          </w:tcPr>
          <w:p w14:paraId="70A78B0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2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668CC290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4110EB73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2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1256C26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53B2D1AF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7, 10-9, 33-1, 33-2, 33-3, 33-4, 33-5, 33-6, 33-7, 33-8, 33-9, 33-10, 33-13</w:t>
            </w:r>
          </w:p>
        </w:tc>
      </w:tr>
      <w:tr w:rsidR="00366831" w:rsidRPr="00BB6948" w14:paraId="1B2C82D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08E8BC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79504F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1AED6B01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12</w:t>
            </w:r>
          </w:p>
        </w:tc>
        <w:tc>
          <w:tcPr>
            <w:tcW w:w="851" w:type="dxa"/>
            <w:vAlign w:val="center"/>
          </w:tcPr>
          <w:p w14:paraId="212EB9F7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3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8A0FFD7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73839D0A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5, 7-5, 33-1, 33-2, 33-3, 33-4, 33-5, 33-6, 33-7, 33-8, 33-9, 33-10, 33-11, 33-12</w:t>
            </w:r>
          </w:p>
        </w:tc>
      </w:tr>
      <w:tr w:rsidR="00366831" w:rsidRPr="00BB6948" w14:paraId="0A00276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5A455D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C7DC38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5FC27173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center"/>
          </w:tcPr>
          <w:p w14:paraId="41872218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2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833B9F9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73727BB1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5, 10-6, 33-1, 33-2, 33-3, 33-4, 33-5, 33-6, 33-7, 33-8, 33-9, 33-10, 33-13</w:t>
            </w:r>
          </w:p>
        </w:tc>
      </w:tr>
      <w:tr w:rsidR="00366831" w:rsidRPr="00BB6948" w14:paraId="0189229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2F4FFE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C0AE89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98992E4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0DD50AD9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10DEE64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4E7F37B6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1, 33-1, 33-2, 33-3, 33-4, 33-11, 33-12, 33-13</w:t>
            </w:r>
          </w:p>
        </w:tc>
      </w:tr>
      <w:tr w:rsidR="00366831" w:rsidRPr="00BB6948" w14:paraId="360D70E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5012D7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93AC91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7F412A90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center"/>
          </w:tcPr>
          <w:p w14:paraId="020AC185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2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1AEC3E2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589DBAA0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1, 7-1, 33-1, 33-2, 33-3, 33-4, 33-5, 33-6, 33-7, 33-8, 33-9, 33-10, 33-13</w:t>
            </w:r>
          </w:p>
        </w:tc>
      </w:tr>
      <w:tr w:rsidR="00366831" w:rsidRPr="00BB6948" w14:paraId="4B8A02D9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CB1338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5125AD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5C33EF07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14:paraId="4F65C25F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1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DDEA6C2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31B017B3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3, 43-8, 33-1, 33-2, 33-3, 33-4, 33-11, 33-12, 33-13</w:t>
            </w:r>
          </w:p>
        </w:tc>
      </w:tr>
      <w:tr w:rsidR="00366831" w:rsidRPr="00BB6948" w14:paraId="7C9612E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89C09F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537E98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D05D55A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14:paraId="53D6AF37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2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6E0CC2CB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7A99E293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8, 10-10, 33-1, 33-2, 33-3, 33-4, 33-5, 33-6, 33-7, 33-8, 33-9, 33-10, 33-13</w:t>
            </w:r>
          </w:p>
        </w:tc>
      </w:tr>
      <w:tr w:rsidR="00366831" w:rsidRPr="00BB6948" w14:paraId="40E0CC2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460A26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A432BF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6DF9DDA5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center"/>
          </w:tcPr>
          <w:p w14:paraId="25B8F103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3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302D37C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5E781C41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10, 33-1, 33-2, 33-3, 33-4, 33-5, 33-6, 33-7, 33-8, 33-9, 33-10, 33-11, 33-12</w:t>
            </w:r>
          </w:p>
        </w:tc>
      </w:tr>
      <w:tr w:rsidR="00366831" w:rsidRPr="00BB6948" w14:paraId="59CB5D0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B047BD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60EA24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A740463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center"/>
          </w:tcPr>
          <w:p w14:paraId="0FD92335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1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828688C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613F707D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2, 10-2, 33-1, 33-2, 33-3, 33-4, 33-11, 33-12, 33-13</w:t>
            </w:r>
          </w:p>
        </w:tc>
      </w:tr>
      <w:tr w:rsidR="00366831" w:rsidRPr="00BB6948" w14:paraId="4464BC4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9BBB0E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07F4B7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0E7EE621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center"/>
          </w:tcPr>
          <w:p w14:paraId="354F47EC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2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D86EA99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7BE2BC75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2, 7-2, 33-1, 33-2, 33-3, 33-4, 33-5, 33-6, 33-7, 33-8, 33-9, 33-10, 33-13</w:t>
            </w:r>
          </w:p>
        </w:tc>
      </w:tr>
      <w:tr w:rsidR="00366831" w:rsidRPr="00BB6948" w14:paraId="2D04DA4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797DFA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86C378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7A9A12EC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14:paraId="03D4D762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1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7577098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10872E38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43-10, 33-1, 33-2, 33-3, 33-4, 33-11, 33-12, 33-13</w:t>
            </w:r>
          </w:p>
        </w:tc>
      </w:tr>
      <w:tr w:rsidR="00366831" w:rsidRPr="00BB6948" w14:paraId="3E02FED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E35ED7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5E4DA9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17A3525D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center"/>
          </w:tcPr>
          <w:p w14:paraId="6F9B7C65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500C92">
              <w:rPr>
                <w:rFonts w:hint="eastAsia"/>
                <w:szCs w:val="21"/>
              </w:rPr>
              <w:t>27602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B001AE3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0E145B66" w14:textId="77777777" w:rsidR="00366831" w:rsidRPr="00500C9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6, 10-8, 33-1, 33-2, 33-3, 33-4, 33-5, 33-6, 33-7, 33-8, 33-9, 33-10, 33-13</w:t>
            </w:r>
          </w:p>
        </w:tc>
      </w:tr>
      <w:tr w:rsidR="00366831" w:rsidRPr="00BB6948" w14:paraId="5F65EF8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3F867F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3BB81B2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3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20F5C2FE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0F46435F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2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59356BA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5072CE6C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7, 10-9</w:t>
            </w:r>
            <w:r w:rsidRPr="001F3A3D">
              <w:rPr>
                <w:szCs w:val="21"/>
              </w:rPr>
              <w:t>, 32-5, 32-6, 32-7, 32-8, 32-9, 32-10, 32-11, 32-12</w:t>
            </w:r>
          </w:p>
        </w:tc>
      </w:tr>
      <w:tr w:rsidR="00366831" w:rsidRPr="00BB6948" w14:paraId="331AF20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4A4111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531B9B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5FAF5B94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center"/>
          </w:tcPr>
          <w:p w14:paraId="65592763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2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848ED03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10B96316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5, 10-6</w:t>
            </w:r>
            <w:r w:rsidRPr="002F2356">
              <w:rPr>
                <w:szCs w:val="21"/>
              </w:rPr>
              <w:t>, 32-5, 32-6, 32-7, 32-8, 32-9, 32-10, 32-11, 32-12</w:t>
            </w:r>
          </w:p>
        </w:tc>
      </w:tr>
      <w:tr w:rsidR="00366831" w:rsidRPr="00BB6948" w14:paraId="049B72A9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BC492E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F44418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8934FFB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12</w:t>
            </w:r>
          </w:p>
        </w:tc>
        <w:tc>
          <w:tcPr>
            <w:tcW w:w="851" w:type="dxa"/>
            <w:vAlign w:val="bottom"/>
          </w:tcPr>
          <w:p w14:paraId="76702BE5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850D69E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604650ED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5, 7-5, 32-11, 32-1, 32-12, 32-2, 32-3, 32-4</w:t>
            </w:r>
          </w:p>
        </w:tc>
      </w:tr>
      <w:tr w:rsidR="00366831" w:rsidRPr="00BB6948" w14:paraId="1278D04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A8A79B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D6C1D6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07B19E11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center"/>
          </w:tcPr>
          <w:p w14:paraId="44099FE2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1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047734C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101F0E6B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4-10, 34-11, 3-1, 32-1, 32-2, 32-3, 32-4, 32-5, 32-6, 32-7, 32-8, 32-9, 32-10, 32-11, 32-12</w:t>
            </w:r>
          </w:p>
        </w:tc>
      </w:tr>
      <w:tr w:rsidR="00366831" w:rsidRPr="00BB6948" w14:paraId="5E8BFBD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FD9F5A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7B0D4D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45E119A9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center"/>
          </w:tcPr>
          <w:p w14:paraId="67A24A06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2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7FEBC05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627FDE9C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1, 7-1</w:t>
            </w:r>
            <w:r w:rsidRPr="00354FF9">
              <w:rPr>
                <w:szCs w:val="21"/>
              </w:rPr>
              <w:t>, 32-5, 32-6, 32-7, 32-8, 32-9, 32-10, 32-11, 32-12</w:t>
            </w:r>
          </w:p>
        </w:tc>
      </w:tr>
      <w:tr w:rsidR="00366831" w:rsidRPr="00BB6948" w14:paraId="078B9217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B4A040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18A84D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5A16502B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14:paraId="250E6055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2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3926722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128B5D6B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8, 10-10</w:t>
            </w:r>
            <w:r w:rsidRPr="001F0665">
              <w:rPr>
                <w:szCs w:val="21"/>
              </w:rPr>
              <w:t>, 32-5, 32-6, 32-7, 32-8, 32-9, 32-10, 32-11, 32-12</w:t>
            </w:r>
          </w:p>
        </w:tc>
      </w:tr>
      <w:tr w:rsidR="00366831" w:rsidRPr="00BB6948" w14:paraId="4C7180A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070230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8FC462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411CA0CF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14:paraId="02520017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1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EDA327F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33CFF833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4-10, 34-11, 3-3, 43-8, 32-1, 32-2, 32-3, 32-4, 32-5, 32-6, 32-7, 32-8, 32-9, 32-10, 32-11, 32-12</w:t>
            </w:r>
          </w:p>
        </w:tc>
      </w:tr>
      <w:tr w:rsidR="00366831" w:rsidRPr="00BB6948" w14:paraId="61E6A16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960CB5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1650E6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CE5C0A3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center"/>
          </w:tcPr>
          <w:p w14:paraId="051BEA6F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1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AFD672A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066B6AA3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4-10, 34-11, 3-2, 10-2, 32-1, 32-2, 32-3, 32-4, 32-5, 32-6, 32-7, 32-8, 32-9, 32-10, 32-11, 32-12</w:t>
            </w:r>
          </w:p>
        </w:tc>
      </w:tr>
      <w:tr w:rsidR="00366831" w:rsidRPr="00BB6948" w14:paraId="46D1F96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7CB542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E68EEB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1A9A5D9D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13</w:t>
            </w:r>
          </w:p>
        </w:tc>
        <w:tc>
          <w:tcPr>
            <w:tcW w:w="851" w:type="dxa"/>
            <w:vAlign w:val="center"/>
          </w:tcPr>
          <w:p w14:paraId="2F060B01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5E0FD55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736362CB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10, 7-10, 32-1, 32-2, 32-3, 32-4, 32-5, 32-6, 32-7, 32-8, 32-9, 32-10</w:t>
            </w:r>
          </w:p>
        </w:tc>
      </w:tr>
      <w:tr w:rsidR="00366831" w:rsidRPr="00BB6948" w14:paraId="5F83001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05B028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E7D8BE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16DDF7C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1F237EDA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FC62CC4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60B01E30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10, 32-11, 32-1, 32-12, 32-2, 32-3, 32-4</w:t>
            </w:r>
          </w:p>
        </w:tc>
      </w:tr>
      <w:tr w:rsidR="00366831" w:rsidRPr="00BB6948" w14:paraId="28C2A01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FA828D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1344EF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EC67223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center"/>
          </w:tcPr>
          <w:p w14:paraId="5E156DB9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2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71F3735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0395E6C4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2, 7-2</w:t>
            </w:r>
            <w:r w:rsidRPr="006825E4">
              <w:rPr>
                <w:szCs w:val="21"/>
              </w:rPr>
              <w:t>, 32-5, 32-6, 32-7, 32-8, 32-9, 32-10, 32-11, 32-12</w:t>
            </w:r>
          </w:p>
        </w:tc>
      </w:tr>
      <w:tr w:rsidR="00366831" w:rsidRPr="00BB6948" w14:paraId="1DFFA64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D8405E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CE3DC5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C89CD61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14:paraId="3D98C3CD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1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89C66D7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13221801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4-10, 34-11, 43-10, 32-1, 32-2, 32-3, 32-4, 32-5, 32-6, 32-7, 32-8, 32-9, 32-10, 32-11, 32-12</w:t>
            </w:r>
          </w:p>
        </w:tc>
      </w:tr>
      <w:tr w:rsidR="00366831" w:rsidRPr="00BB6948" w14:paraId="216193C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39B737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DA9B5D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62B1944D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center"/>
          </w:tcPr>
          <w:p w14:paraId="51934BB4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356C83">
              <w:rPr>
                <w:rFonts w:hint="eastAsia"/>
                <w:szCs w:val="21"/>
              </w:rPr>
              <w:t>27602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ACC0A4A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20B380D1" w14:textId="77777777" w:rsidR="00366831" w:rsidRPr="00356C8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-6, 10-8</w:t>
            </w:r>
            <w:r w:rsidRPr="000A20B2">
              <w:rPr>
                <w:szCs w:val="21"/>
              </w:rPr>
              <w:t>, 32-5, 32-6, 32-7, 32-8, 32-9, 32-10, 32-11, 32-12</w:t>
            </w:r>
          </w:p>
        </w:tc>
      </w:tr>
      <w:tr w:rsidR="00366831" w:rsidRPr="00BB6948" w14:paraId="1BA302F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76F794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4A8BC0C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4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6E6E758A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center"/>
          </w:tcPr>
          <w:p w14:paraId="1EA02FA3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9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250477A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5CD2BCD4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3-1, 33-2, 33-3, 33-4, 1-6, 28-7, 29-9, 35-1, 35-2, 35-3, 35-4, 35-5, 35-6, 35-7, 35-8, 35-9</w:t>
            </w:r>
          </w:p>
        </w:tc>
      </w:tr>
      <w:tr w:rsidR="00366831" w:rsidRPr="00BB6948" w14:paraId="68E0F707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7B6529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88B4AE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62C5C79A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center"/>
          </w:tcPr>
          <w:p w14:paraId="58873B8E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8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704A3E8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6810D5A5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2, 29-4, 35-1, 35-2, 35-3, 35-4, 35-5, 35-6, 35-7</w:t>
            </w:r>
          </w:p>
        </w:tc>
      </w:tr>
      <w:tr w:rsidR="00366831" w:rsidRPr="00BB6948" w14:paraId="17C43D8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971AA7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8A4CEA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597A997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14:paraId="4651DB0D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8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D4D495B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2903F46A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4, 28-4, 29-6, 35-1, 35-2, 35-3, 35-4, 35-5, 35-6, 35-7</w:t>
            </w:r>
          </w:p>
        </w:tc>
      </w:tr>
      <w:tr w:rsidR="00366831" w:rsidRPr="00BB6948" w14:paraId="7CCE727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E78642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BA6909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005F70D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0FE393C7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8A8FBE8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75D4B91D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1, 23-1, 35-4, 35-5, 35-6, 35-7, 35-8, 35-9</w:t>
            </w:r>
          </w:p>
        </w:tc>
      </w:tr>
      <w:tr w:rsidR="00366831" w:rsidRPr="00BB6948" w14:paraId="07EEA41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70A0C7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78DAF0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17FE840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72FD90ED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4ADBE5A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186C25B1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8-2, 29-2, 35-1, 35-2, 35-3, 35-8, 35-9</w:t>
            </w:r>
          </w:p>
        </w:tc>
      </w:tr>
      <w:tr w:rsidR="00366831" w:rsidRPr="00BB6948" w14:paraId="51447A9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91A917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B4BBDD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63BF2770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center"/>
          </w:tcPr>
          <w:p w14:paraId="3758EC53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8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696EF08F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600F97EE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1, 29-3, 35-1, 35-2, 35-3, 35-4, 35-5, 35-6, 35-7</w:t>
            </w:r>
          </w:p>
        </w:tc>
      </w:tr>
      <w:tr w:rsidR="00366831" w:rsidRPr="00BB6948" w14:paraId="53BEA1BB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B1F2F9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670C98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FF049EA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center"/>
          </w:tcPr>
          <w:p w14:paraId="305051E0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9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461DD3D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09711EFE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3-1, 33-2, 33-3, 33-4, 28-10, 29-12</w:t>
            </w:r>
            <w:r w:rsidRPr="00BC4F90">
              <w:rPr>
                <w:szCs w:val="21"/>
              </w:rPr>
              <w:t>, 35-1, 35-2, 35-3, 35-4, 35-5, 35-6, 35-7, 35-8, 35-9</w:t>
            </w:r>
          </w:p>
        </w:tc>
      </w:tr>
      <w:tr w:rsidR="00366831" w:rsidRPr="00BB6948" w14:paraId="4F69136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34F6A4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8AC525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5DF06A7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080F1FF8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74A24C4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02714B79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8-1, 29-1, 35-1, 35-2, 35-3, 35-8, 35-9</w:t>
            </w:r>
          </w:p>
        </w:tc>
      </w:tr>
      <w:tr w:rsidR="00366831" w:rsidRPr="00BB6948" w14:paraId="0123E2D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D1979D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562D79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BF46F3A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4B5BDB96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E03E954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171AFB35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2, 23-2, 35-4, 35-5, 35-6, 35-7, 35-8, 35-9</w:t>
            </w:r>
          </w:p>
        </w:tc>
      </w:tr>
      <w:tr w:rsidR="00366831" w:rsidRPr="00BB6948" w14:paraId="01366AA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8C3247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15B679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AA2CAAD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center"/>
          </w:tcPr>
          <w:p w14:paraId="1246241F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8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7E46180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7F7D33BA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1, 28-3, 29-5, 40-2, 41-2, 35-1, 35-2, 35-3, 35-4, 35-5, 35-6, 35-7</w:t>
            </w:r>
          </w:p>
        </w:tc>
      </w:tr>
      <w:tr w:rsidR="00366831" w:rsidRPr="00BB6948" w14:paraId="4B78E13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FA704F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575CE8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380AD67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2A892BED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00285B">
              <w:rPr>
                <w:rFonts w:hint="eastAsia"/>
                <w:szCs w:val="21"/>
              </w:rPr>
              <w:t>2760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B66DEF7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64848896" w14:textId="77777777" w:rsidR="00366831" w:rsidRPr="0000285B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6, 23-6, 35-1, 35-2, 35-3, 35-8, 35-9</w:t>
            </w:r>
          </w:p>
        </w:tc>
      </w:tr>
      <w:tr w:rsidR="00366831" w:rsidRPr="00BB6948" w14:paraId="5D3708E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7641AE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5669AED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5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2F647519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center"/>
          </w:tcPr>
          <w:p w14:paraId="3BED0C82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7609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005BB8F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46F918BE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6, 28-7, 29-9, 34-1, 34-2, 34-3, 34-4, 34-5, 34-10, 34-11</w:t>
            </w:r>
          </w:p>
        </w:tc>
      </w:tr>
      <w:tr w:rsidR="00366831" w:rsidRPr="00BB6948" w14:paraId="2FB6B489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35DD55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1CD7C3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323F4A6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14:paraId="356D3888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7608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A1E8409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3FBC23D0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2, 29-4, 34-1, 34-2, 34-6, 34-7, 34-8, 34-9, 34-10, 34-11</w:t>
            </w:r>
          </w:p>
        </w:tc>
      </w:tr>
      <w:tr w:rsidR="00366831" w:rsidRPr="00BB6948" w14:paraId="11237DE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F38BAA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E5E163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4A877C52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center"/>
          </w:tcPr>
          <w:p w14:paraId="4AB93A0B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7608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EF4932F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47BF4E16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4, 28-4, 29-6, 34-1, 34-2, 34-6, 34-7, 34-8, 34-9, 34-10, 34-11</w:t>
            </w:r>
          </w:p>
        </w:tc>
      </w:tr>
      <w:tr w:rsidR="00366831" w:rsidRPr="00BB6948" w14:paraId="724CBA8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9A2E86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9BB9D0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4D84D470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14:paraId="7BD6A8EC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760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51B5693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34D53486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8-2, 29-2, 34-3, 34-4, 34-5, 34-6, 34-7, 34-8, 34-9, 34-10, 34-11</w:t>
            </w:r>
          </w:p>
        </w:tc>
      </w:tr>
      <w:tr w:rsidR="00366831" w:rsidRPr="00BB6948" w14:paraId="3BE8DBD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49D336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DC8AB7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665BF0E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center"/>
          </w:tcPr>
          <w:p w14:paraId="785F4DFB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7608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B3F847A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4ECA248C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1, 29-3, 34-1, 34-2, 34-6, 34-7, 34-8, 34-9, 34-10, 34-11</w:t>
            </w:r>
          </w:p>
        </w:tc>
      </w:tr>
      <w:tr w:rsidR="00366831" w:rsidRPr="00BB6948" w14:paraId="407340B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F4582F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8BD433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6FC8BC4B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14:paraId="02EC7A3E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760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51A4CB4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1CFD675E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8-1, 29-1, 34-3, 34-4, 34-5, 34-6, 34-7, 34-8, 34-9, 34-10, 34-11</w:t>
            </w:r>
          </w:p>
        </w:tc>
      </w:tr>
      <w:tr w:rsidR="00366831" w:rsidRPr="00BB6948" w14:paraId="557C9F2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0857AF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BCB96E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0C68B360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center"/>
          </w:tcPr>
          <w:p w14:paraId="27B617BC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7609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FB94112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510204BD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10, 29-12, 34-1, 34-2, 34-3, 34-4, 34-5, 34-10, 34-11</w:t>
            </w:r>
          </w:p>
        </w:tc>
      </w:tr>
      <w:tr w:rsidR="00366831" w:rsidRPr="00BB6948" w14:paraId="4075B99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8F2628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5B99F5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6D22BA73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center"/>
          </w:tcPr>
          <w:p w14:paraId="6857B2B4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760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76F9702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5F00E59E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2-6, 23-6, 34-3, 34-4, 34-5, 34-6, 34-7, 34-8, 34-9, 34-10, 34-11</w:t>
            </w:r>
          </w:p>
        </w:tc>
      </w:tr>
      <w:tr w:rsidR="00366831" w:rsidRPr="00BB6948" w14:paraId="2C2095B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F5D8B8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2BDAFC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020E2085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73024802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A2CBF">
              <w:rPr>
                <w:rFonts w:hint="eastAsia"/>
                <w:szCs w:val="21"/>
              </w:rPr>
              <w:t>27608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9916FB0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1B768031" w14:textId="77777777" w:rsidR="00366831" w:rsidRPr="00EA2CBF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1, 28-3, 29-5, 40-2, 41-2, 34-1, 34-2, 34-6, 34-7, 34-8, 34-9, 34-10, 34-11</w:t>
            </w:r>
          </w:p>
        </w:tc>
      </w:tr>
      <w:tr w:rsidR="00366831" w:rsidRPr="00BB6948" w14:paraId="4799678B" w14:textId="77777777" w:rsidTr="00531D84">
        <w:trPr>
          <w:trHeight w:val="107"/>
          <w:jc w:val="center"/>
        </w:trPr>
        <w:tc>
          <w:tcPr>
            <w:tcW w:w="978" w:type="dxa"/>
            <w:vMerge w:val="restart"/>
            <w:shd w:val="clear" w:color="auto" w:fill="auto"/>
            <w:vAlign w:val="center"/>
          </w:tcPr>
          <w:p w14:paraId="791B827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5</w:t>
            </w:r>
          </w:p>
        </w:tc>
        <w:tc>
          <w:tcPr>
            <w:tcW w:w="1133" w:type="dxa"/>
            <w:vMerge w:val="restart"/>
            <w:vAlign w:val="center"/>
          </w:tcPr>
          <w:p w14:paraId="2F69D16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6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0993F82D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center"/>
          </w:tcPr>
          <w:p w14:paraId="0CA484F5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E8D5DBC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3051A7A6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9-1, 39-2, 39-3, 39-4, 39-5, 39-6, 4-5, 5-5, 13-</w:t>
            </w:r>
            <w:r>
              <w:rPr>
                <w:rFonts w:hint="eastAsia"/>
                <w:szCs w:val="21"/>
              </w:rPr>
              <w:lastRenderedPageBreak/>
              <w:t>7, 37-1, 37-2, 37-3, 37-4, 37-5, 37-6, 37-7, 37-8, 37-9</w:t>
            </w:r>
          </w:p>
        </w:tc>
      </w:tr>
      <w:tr w:rsidR="00366831" w:rsidRPr="00BB6948" w14:paraId="7131820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32609F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559846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63A23D0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4F7CB0B6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D942143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36CCFDCD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9-1, 39-2, 37-1, 37-2, 37-3, 37-4, 37-5, 37-6</w:t>
            </w:r>
          </w:p>
        </w:tc>
      </w:tr>
      <w:tr w:rsidR="00366831" w:rsidRPr="00BB6948" w14:paraId="438FC60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357321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329A8D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03F5669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58E2E238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30D63A6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03B4A0F7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9-1, 39-2, 37-1, 37-2, 37-3, 37-4, 37-5, 37-6</w:t>
            </w:r>
          </w:p>
        </w:tc>
      </w:tr>
      <w:tr w:rsidR="00366831" w:rsidRPr="00BB6948" w14:paraId="172D542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DAD9B8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834ED8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71891933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center"/>
          </w:tcPr>
          <w:p w14:paraId="3398AC78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31D43A6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14B8F8CC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9-1, 39-2, 39-3, 39-4, 39-5, 39-6, 4-7, 5-7, 13-9, 37-1, 37-2, 37-3, 37-4, 37-5, 37-6, 37-7, 37-8, 37-9</w:t>
            </w:r>
          </w:p>
        </w:tc>
      </w:tr>
      <w:tr w:rsidR="00366831" w:rsidRPr="00BB6948" w14:paraId="39B577D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101FC7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43F1FB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4B0C26B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0C1F3DEB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2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59718F2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30A4B4B6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3-2, 37-1, 37-2, 37-10</w:t>
            </w:r>
          </w:p>
        </w:tc>
      </w:tr>
      <w:tr w:rsidR="00366831" w:rsidRPr="00BB6948" w14:paraId="45A55C3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1C274A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C0106F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E747689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04F469F2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F912C47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6F5C5E95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9-1, 39-2, 37-1, 37-2, 37-3, 37-4, 37-5, 37-6</w:t>
            </w:r>
          </w:p>
        </w:tc>
      </w:tr>
      <w:tr w:rsidR="00366831" w:rsidRPr="00BB6948" w14:paraId="0886F6B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3CF549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3EDF26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A7A7FA4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187F7F09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2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E39488B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26A0F941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3-1, 37-1, 37-2, 37-10</w:t>
            </w:r>
          </w:p>
        </w:tc>
      </w:tr>
      <w:tr w:rsidR="00366831" w:rsidRPr="00BB6948" w14:paraId="6E60851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CB3F55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ED703A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79B43F0F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center"/>
          </w:tcPr>
          <w:p w14:paraId="12E42C65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687E19A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35E6B2A7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9-1, 39-2, 39-3, 39-4, 39-5, 39-6, 37-1, 37-2, 37-3, 37-4, 37-5, 37-6, 37-7, 37-8, 37-9</w:t>
            </w:r>
          </w:p>
        </w:tc>
      </w:tr>
      <w:tr w:rsidR="00366831" w:rsidRPr="00BB6948" w14:paraId="39FD8B6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7DF783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3137EF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DFAB148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center"/>
          </w:tcPr>
          <w:p w14:paraId="556FF20B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2A57680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60BFD28E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9-1, 39-2, 39-3, 39-4, 39-5, 39-6, 39-7, 39-8, 39-9, 4-8, 5-8, 13-11, 37-1, 37-2, 37-3, 37-4, 37-5, 37-6, 37-7, 37-8, 37-9, 37-10</w:t>
            </w:r>
          </w:p>
        </w:tc>
      </w:tr>
      <w:tr w:rsidR="00366831" w:rsidRPr="00BB6948" w14:paraId="2E860E8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EDA6F0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CE2FDC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1B2E4350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58D9183F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71743">
              <w:rPr>
                <w:rFonts w:hint="eastAsia"/>
                <w:szCs w:val="21"/>
              </w:rPr>
              <w:t>17733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B840DF8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341897D8" w14:textId="77777777" w:rsidR="00366831" w:rsidRPr="00271743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9-1, 39-2, 4-1, 5-1, 13-4, 37-1, 37-2, 37-3, 37-4, 37-5, 37-6</w:t>
            </w:r>
          </w:p>
        </w:tc>
      </w:tr>
      <w:tr w:rsidR="00366831" w:rsidRPr="00BB6948" w14:paraId="1579E8E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7E797A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3AB18FE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7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48EA472A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5EB90394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ACB1F20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5D761113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4-5, 5-5, 13-7, 36-7, 36-8, 36-9, 36-10</w:t>
            </w:r>
          </w:p>
        </w:tc>
      </w:tr>
      <w:tr w:rsidR="00366831" w:rsidRPr="00BB6948" w14:paraId="440F8D2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0E7FDE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F04F5B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C53430C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0140194D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3174EB4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00331DEC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3, 36-4, 36-5, 36-6, 36-7, 36-8, 36-9, 36-10</w:t>
            </w:r>
          </w:p>
        </w:tc>
      </w:tr>
      <w:tr w:rsidR="00366831" w:rsidRPr="00BB6948" w14:paraId="412953C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3A641D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C395FB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0193A83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62E656F4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9A2C4A8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345F255E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3, 36-4, 36-5, 36-6, 36-7, 36-8, 36-9, 36-10</w:t>
            </w:r>
          </w:p>
        </w:tc>
      </w:tr>
      <w:tr w:rsidR="00366831" w:rsidRPr="00BB6948" w14:paraId="4E42BCB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980B25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946AFC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7D1A4DA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40AE374E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68C8BC4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08DAD5A4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4-7, 5-7, 13-9, 36-7, 36-8, 36-9, 36-10</w:t>
            </w:r>
          </w:p>
        </w:tc>
      </w:tr>
      <w:tr w:rsidR="00366831" w:rsidRPr="00BB6948" w14:paraId="0FCB8EB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14F4F1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A98FFB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A95EBEA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14:paraId="548835D7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2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8865E0A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25D24C73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3-2, 36-1, 36-2, 36-3, 36-4, 36-5, 36-6, 36-7, 36-8, 36-9, 36-10</w:t>
            </w:r>
          </w:p>
        </w:tc>
      </w:tr>
      <w:tr w:rsidR="00366831" w:rsidRPr="00BB6948" w14:paraId="02855B9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F2E485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D99E6E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43B2533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3C0ED8E3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0A3619F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36E4CC7B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3, 36-4, 36-5, 36-6, 36-7, 36-8, 36-9, 36-10</w:t>
            </w:r>
          </w:p>
        </w:tc>
      </w:tr>
      <w:tr w:rsidR="00366831" w:rsidRPr="00BB6948" w14:paraId="007FAAD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11829B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7062F1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349B118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14:paraId="2D1BA57C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2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8A84FA1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0C039534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3-1, 36-1, 36-2, 36-3, 36-4, 36-5, 36-6, 36-7, 36-8, 36-9, 36-10</w:t>
            </w:r>
          </w:p>
        </w:tc>
      </w:tr>
      <w:tr w:rsidR="00366831" w:rsidRPr="00BB6948" w14:paraId="561552C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CC9770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7E85CF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842C2EC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443CC01C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9A2CCFC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259EBF15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7, 36-8, 36-9, 36-10</w:t>
            </w:r>
          </w:p>
        </w:tc>
      </w:tr>
      <w:tr w:rsidR="00366831" w:rsidRPr="00BB6948" w14:paraId="32946C8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B16A24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E5D01F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1206D91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6418269F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D8E7E87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2E98AF93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4-8, 5-8, 13-11, 36-1, 36-2, 36-10</w:t>
            </w:r>
          </w:p>
        </w:tc>
      </w:tr>
      <w:tr w:rsidR="00366831" w:rsidRPr="00BB6948" w14:paraId="1E38336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3142D8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822FCD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149ABEE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7255974F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6B5E79">
              <w:rPr>
                <w:rFonts w:hint="eastAsia"/>
                <w:szCs w:val="21"/>
              </w:rPr>
              <w:t>17733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89AA756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40126EFA" w14:textId="77777777" w:rsidR="00366831" w:rsidRPr="006B5E7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4-1, 5-1, 13-4, 36-3, 36-4, 36-5, 36-6, 36-7, 36-8, 36-9, 36-10</w:t>
            </w:r>
          </w:p>
        </w:tc>
      </w:tr>
      <w:tr w:rsidR="00366831" w:rsidRPr="00BB6948" w14:paraId="406BD74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D18D44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6C957EA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8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3E2920CA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center"/>
          </w:tcPr>
          <w:p w14:paraId="4ADBC7EA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6C913060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18F9C0F3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7, 7-7, 39-1, 39-2, 39-3, 39-4, 39-5, 39-6, 39-7, 39-8, 39-9</w:t>
            </w:r>
          </w:p>
        </w:tc>
      </w:tr>
      <w:tr w:rsidR="00366831" w:rsidRPr="00BB6948" w14:paraId="7E73D5D9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42FD1E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99493D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13F766EF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center"/>
          </w:tcPr>
          <w:p w14:paraId="1534A689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FE582BB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42D4F2CF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5, 7-5, 39-1, 39-2, 39-3, 39-4, 39-5, 39-6, 39-7, 39-8, 39-9</w:t>
            </w:r>
          </w:p>
        </w:tc>
      </w:tr>
      <w:tr w:rsidR="00366831" w:rsidRPr="00BB6948" w14:paraId="7F5885FB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CDFE03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3A8831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2BA6B57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64B4BBD9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4976C78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4028FC01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9-1, 39-2, 39-10</w:t>
            </w:r>
          </w:p>
        </w:tc>
      </w:tr>
      <w:tr w:rsidR="00366831" w:rsidRPr="00BB6948" w14:paraId="744D25AC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218E34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FD4B0D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D9177A8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00A85E6C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63B0869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31BE804F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1, 7-1, 39-1, 39-2, 39-3, 39-4, 39-5, 39-6</w:t>
            </w:r>
          </w:p>
        </w:tc>
      </w:tr>
      <w:tr w:rsidR="00366831" w:rsidRPr="00BB6948" w14:paraId="59C50FC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EAB228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659912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52270C5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154CE2C0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1A3A788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3E5EE6B2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9-1, 39-2, 39-3, 39-4, 39-5, 39-6</w:t>
            </w:r>
          </w:p>
        </w:tc>
      </w:tr>
      <w:tr w:rsidR="00366831" w:rsidRPr="00BB6948" w14:paraId="09A6DB9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7FB52A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F9FD40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196AD7F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center"/>
          </w:tcPr>
          <w:p w14:paraId="7C8AB295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7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6FF1E8F9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2E83998F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10, 7-10, 39-1, 39-2, 39-3, 39-4, 39-5, 39-6, 39-7, 39-8, 39-9, 39-10</w:t>
            </w:r>
          </w:p>
        </w:tc>
      </w:tr>
      <w:tr w:rsidR="00366831" w:rsidRPr="00BB6948" w14:paraId="30C7D13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143051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3286B3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0A6584E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28965FB6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BE28583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2C28B581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9-1, 39-2, 39-10</w:t>
            </w:r>
          </w:p>
        </w:tc>
      </w:tr>
      <w:tr w:rsidR="00366831" w:rsidRPr="00BB6948" w14:paraId="72A5263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CB1B2B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8214BB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06207BD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0BCFC537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CCD8381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333AD25E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2, 7-2, 39-1, 39-2, 39-3, 39-4, 39-5, 39-6</w:t>
            </w:r>
          </w:p>
        </w:tc>
      </w:tr>
      <w:tr w:rsidR="00366831" w:rsidRPr="00BB6948" w14:paraId="6A85344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4B792B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184AA8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698F0FC0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center"/>
          </w:tcPr>
          <w:p w14:paraId="305C2B9E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B021155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795FC7E9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6, 7-6, 39-1, 39-2, 39-3, 39-4, 39-5, 39-6, 39-7, 39-8, 39-9</w:t>
            </w:r>
          </w:p>
        </w:tc>
      </w:tr>
      <w:tr w:rsidR="00366831" w:rsidRPr="00BB6948" w14:paraId="2DDBE02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3333A5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F53194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1FE105D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2AC68984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A409D2">
              <w:rPr>
                <w:rFonts w:hint="eastAsia"/>
                <w:szCs w:val="21"/>
              </w:rPr>
              <w:t>1772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D965C9B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2C6B5D02" w14:textId="77777777" w:rsidR="00366831" w:rsidRPr="00A409D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9-1, 39-2, 39-3, 39-4, 39-5, 39-6</w:t>
            </w:r>
          </w:p>
        </w:tc>
      </w:tr>
      <w:tr w:rsidR="00366831" w:rsidRPr="00BB6948" w14:paraId="16CB6D2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73239F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0CE77D4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9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27BCA7AA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0B78ED11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92B6384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50959D96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10, 6-7, 7-7, 38-7, 38-8, 38-9, 38-10</w:t>
            </w:r>
          </w:p>
        </w:tc>
      </w:tr>
      <w:tr w:rsidR="00366831" w:rsidRPr="00BB6948" w14:paraId="1FD7972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526DC4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EDCDC8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A05910B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529A36F3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13AEDF6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4CC79623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10, 6-5, 7-5, 38-7, 38-8, 38-9, 38-10</w:t>
            </w:r>
          </w:p>
        </w:tc>
      </w:tr>
      <w:tr w:rsidR="00366831" w:rsidRPr="00BB6948" w14:paraId="6AFC77F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CCEA1B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E1DB3B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483E745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14:paraId="734C049A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6596D2C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6FBE1A1B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3, 36-4, 36-5, 36-6, 36-7, 36-8, 36-9, 36-10, 38-1, 38-2, 38-3, 38-4, 38-5, 38-6, 38-7, 38-8, 38-9, 38-10</w:t>
            </w:r>
          </w:p>
        </w:tc>
      </w:tr>
      <w:tr w:rsidR="00366831" w:rsidRPr="00BB6948" w14:paraId="124B50C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292356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E16F2E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01715CF7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center"/>
          </w:tcPr>
          <w:p w14:paraId="7508297F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52CEF10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37DC1CD8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7, 36-8, 36-9, 36-10, 6-1, 7-1</w:t>
            </w:r>
            <w:r w:rsidRPr="00715FF4">
              <w:rPr>
                <w:szCs w:val="21"/>
              </w:rPr>
              <w:t>, 38-3, 38-4, 38-5, 38-6, 38-7, 38-8, 38-9, 38-10</w:t>
            </w:r>
          </w:p>
        </w:tc>
      </w:tr>
      <w:tr w:rsidR="00366831" w:rsidRPr="00BB6948" w14:paraId="65987BF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E65BE1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03BAC7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1C532439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14:paraId="3CA168E3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17419F90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4B931BA6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7, 36-8, 36-9, 36-10</w:t>
            </w:r>
            <w:r w:rsidRPr="00715FF4">
              <w:rPr>
                <w:szCs w:val="21"/>
              </w:rPr>
              <w:t>, 38-3, 38-4, 38-5, 38-6, 38-7, 38-8, 38-9, 38-10</w:t>
            </w:r>
          </w:p>
        </w:tc>
      </w:tr>
      <w:tr w:rsidR="00366831" w:rsidRPr="00BB6948" w14:paraId="14C55FD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5D838E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30ABF2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E54ADA2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119617F7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62218CD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251E418C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6-10, 7-10, 38-1, 38-2, 38-10</w:t>
            </w:r>
          </w:p>
        </w:tc>
      </w:tr>
      <w:tr w:rsidR="00366831" w:rsidRPr="00BB6948" w14:paraId="3EC6D1C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2FB907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7E2877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0872BBEB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14:paraId="349FCCE3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183E1E0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6B7D3E2A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3, 36-4, 36-5, 36-6, 36-7, 36-8, 36-9, 36-10, 38-1, 38-2, 38-3, 38-4, 38-5, 38-6, 38-7, 38-8, 38-9, 38-10</w:t>
            </w:r>
          </w:p>
        </w:tc>
      </w:tr>
      <w:tr w:rsidR="00366831" w:rsidRPr="00BB6948" w14:paraId="307AC88B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C69ED1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6B9A7F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0B6D2DC3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center"/>
          </w:tcPr>
          <w:p w14:paraId="76813773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6393E06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6D0D40C5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7, 36-8, 36-9, 36-10, 6-2, 7-2</w:t>
            </w:r>
            <w:r w:rsidRPr="00715FF4">
              <w:rPr>
                <w:szCs w:val="21"/>
              </w:rPr>
              <w:t>, 38-3, 38-4, 38-5, 38-6, 38-7, 38-8, 38-9, 38-10</w:t>
            </w:r>
          </w:p>
        </w:tc>
      </w:tr>
      <w:tr w:rsidR="00366831" w:rsidRPr="00BB6948" w14:paraId="0D0FDE7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16C437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164938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A7B9819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2286E7ED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C7C37B4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3471CE9B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10, 6-6, 7-6, 38-7, 38-8, 38-9, 38-10</w:t>
            </w:r>
          </w:p>
        </w:tc>
      </w:tr>
      <w:tr w:rsidR="00366831" w:rsidRPr="00BB6948" w14:paraId="40F2BC8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4D619A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4A2EBC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493B9EB6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0F448429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B63B6">
              <w:rPr>
                <w:rFonts w:hint="eastAsia"/>
                <w:szCs w:val="21"/>
              </w:rPr>
              <w:t>1772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28EDCC7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4DB8ADDC" w14:textId="77777777" w:rsidR="00366831" w:rsidRPr="002B63B6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6-7, 36-8, 36-9, 36-10</w:t>
            </w:r>
            <w:r w:rsidRPr="00715FF4">
              <w:rPr>
                <w:szCs w:val="21"/>
              </w:rPr>
              <w:t>, 38-3, 38-4, 38-5, 38-6, 38-7, 38-8, 38-9, 38-10</w:t>
            </w:r>
          </w:p>
        </w:tc>
      </w:tr>
      <w:tr w:rsidR="00366831" w:rsidRPr="00BB6948" w14:paraId="2A90530D" w14:textId="77777777" w:rsidTr="00531D84">
        <w:trPr>
          <w:trHeight w:val="107"/>
          <w:jc w:val="center"/>
        </w:trPr>
        <w:tc>
          <w:tcPr>
            <w:tcW w:w="978" w:type="dxa"/>
            <w:vMerge w:val="restart"/>
            <w:shd w:val="clear" w:color="auto" w:fill="auto"/>
            <w:vAlign w:val="center"/>
          </w:tcPr>
          <w:p w14:paraId="3B370DD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8</w:t>
            </w:r>
          </w:p>
        </w:tc>
        <w:tc>
          <w:tcPr>
            <w:tcW w:w="1133" w:type="dxa"/>
            <w:vMerge w:val="restart"/>
            <w:vAlign w:val="center"/>
          </w:tcPr>
          <w:p w14:paraId="4A1B9F1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0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20B22977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14:paraId="6DED8F59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DA1305C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3BC909F8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6, 8-7, 28-7, 29-9, 44-11, 41-1, 41-2, 41-3, 41-4, 41-5, 41-6, 41-7, 41-8, 41-9</w:t>
            </w:r>
          </w:p>
        </w:tc>
      </w:tr>
      <w:tr w:rsidR="00366831" w:rsidRPr="00BB6948" w14:paraId="0E98EE6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DCED90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3691AC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7234ABA4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center"/>
          </w:tcPr>
          <w:p w14:paraId="69A995A2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9DE46CA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4F4E6C2E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8, 8-9, 28-9, 29-11, 41-1, 41-2, 41-3, 41-4, 41-5, 41-6, 41-7, 41-8, 41-9</w:t>
            </w:r>
          </w:p>
        </w:tc>
      </w:tr>
      <w:tr w:rsidR="00366831" w:rsidRPr="00BB6948" w14:paraId="1D62D06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BFF19D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48F5C4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AD48782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center"/>
          </w:tcPr>
          <w:p w14:paraId="365F4D09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11B1EB3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2</w:t>
            </w:r>
          </w:p>
        </w:tc>
        <w:tc>
          <w:tcPr>
            <w:tcW w:w="4250" w:type="dxa"/>
            <w:vAlign w:val="center"/>
          </w:tcPr>
          <w:p w14:paraId="087576FF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41-1, 41-2, 41-3, 41-4, 41-5, 41-6, 41-7, 41-8, 41-9</w:t>
            </w:r>
          </w:p>
        </w:tc>
      </w:tr>
      <w:tr w:rsidR="00366831" w:rsidRPr="00BB6948" w14:paraId="4E5928A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2E2EF5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7053AA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EA810ED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409E4264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265DE8E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2</w:t>
            </w:r>
          </w:p>
        </w:tc>
        <w:tc>
          <w:tcPr>
            <w:tcW w:w="4250" w:type="dxa"/>
            <w:vAlign w:val="bottom"/>
          </w:tcPr>
          <w:p w14:paraId="6917BA76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41-1, 41-2, 41-3, 41-4</w:t>
            </w:r>
          </w:p>
        </w:tc>
      </w:tr>
      <w:tr w:rsidR="00366831" w:rsidRPr="00BB6948" w14:paraId="2760DCF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D790B5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7B615A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F696ED9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6ACE6A19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BC9372C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415650A7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3, 8-5, 28-6, 29-8, 41-1, 41-2, 41-3, 41-4</w:t>
            </w:r>
          </w:p>
        </w:tc>
      </w:tr>
      <w:tr w:rsidR="00366831" w:rsidRPr="00BB6948" w14:paraId="0B20B92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A093EA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FB5677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4D4FB937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06816387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CD3DEC7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57163CA0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5, 8-6, 28-8, 29-10, 41-1, 41-2, 41-3, 41-4, 41-5, 41-6, 41-7, 41-8, 41-9</w:t>
            </w:r>
          </w:p>
        </w:tc>
      </w:tr>
      <w:tr w:rsidR="00366831" w:rsidRPr="00BB6948" w14:paraId="5572C7E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16B6CF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13F7C1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B87978E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2BCDFFD6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4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8DC7D6D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5DC4796A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2, 8-4, 28-5, 29-741-1, 41-2, 41-3, 41-4</w:t>
            </w:r>
          </w:p>
        </w:tc>
      </w:tr>
      <w:tr w:rsidR="00366831" w:rsidRPr="00BB6948" w14:paraId="700199A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F6BAE1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10201D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550D875F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center"/>
          </w:tcPr>
          <w:p w14:paraId="030F216E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6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6822B3C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center"/>
          </w:tcPr>
          <w:p w14:paraId="7AC1986D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8-10, 28-11, 29-13, 41-1, 41-2, 41-3, 41-4, 41-5, 41-6, 41-7, 41-8, 41-9, 41-10</w:t>
            </w:r>
          </w:p>
        </w:tc>
      </w:tr>
      <w:tr w:rsidR="00366831" w:rsidRPr="00BB6948" w14:paraId="577ACF2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86FEEC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928768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3056F267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center"/>
          </w:tcPr>
          <w:p w14:paraId="129E3475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A4F3A94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2C8723F2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7, 8-8, 41-1, 41-2, 41-3, 41-4, 41-5, 41-6, 41-7, 41-8, 41-9</w:t>
            </w:r>
          </w:p>
        </w:tc>
      </w:tr>
      <w:tr w:rsidR="00366831" w:rsidRPr="00BB6948" w14:paraId="3A93872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D692B7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6B60F9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7181AC29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14:paraId="16B68E98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782E5C">
              <w:rPr>
                <w:rFonts w:hint="eastAsia"/>
                <w:szCs w:val="21"/>
              </w:rPr>
              <w:t>2982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4890DB2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48DF5382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1, 8-3, 28-3, 29-5, 34-7, 35-5, 44-6, 41-1, 41-2, 41-3, 41-4</w:t>
            </w:r>
          </w:p>
        </w:tc>
      </w:tr>
      <w:tr w:rsidR="00366831" w:rsidRPr="00BB6948" w14:paraId="51E2926B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8B4D6B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5C9DBB0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1</w:t>
            </w:r>
          </w:p>
        </w:tc>
        <w:tc>
          <w:tcPr>
            <w:tcW w:w="727" w:type="dxa"/>
            <w:shd w:val="clear" w:color="auto" w:fill="auto"/>
            <w:vAlign w:val="center"/>
          </w:tcPr>
          <w:p w14:paraId="2A1D4DF1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14:paraId="4143F230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66AEFAE5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center"/>
          </w:tcPr>
          <w:p w14:paraId="61DC0CC3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6, 8-7, 28-7, 29-9, 44-11, 40-5, 40-6, 40-7, 40-8, 40-9, 40-10</w:t>
            </w:r>
          </w:p>
        </w:tc>
      </w:tr>
      <w:tr w:rsidR="00366831" w:rsidRPr="00BB6948" w14:paraId="1024B69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C17FD3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F59375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5CACC5DE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center"/>
          </w:tcPr>
          <w:p w14:paraId="6B2FB781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209FB23F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center"/>
          </w:tcPr>
          <w:p w14:paraId="2985E165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8, 8-9, 28-9, 29-11, 40-5, 40-6, 40-7, 40-8, 40-9, 40-10</w:t>
            </w:r>
          </w:p>
        </w:tc>
      </w:tr>
      <w:tr w:rsidR="00366831" w:rsidRPr="00BB6948" w14:paraId="2C12B44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B7E4D1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7617EE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24EE380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477A6F14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F043A57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2</w:t>
            </w:r>
          </w:p>
        </w:tc>
        <w:tc>
          <w:tcPr>
            <w:tcW w:w="4250" w:type="dxa"/>
            <w:vAlign w:val="bottom"/>
          </w:tcPr>
          <w:p w14:paraId="203F00E9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40-5, 40-6, 40-7, 40-8, 40-9, 40-10</w:t>
            </w:r>
          </w:p>
        </w:tc>
      </w:tr>
      <w:tr w:rsidR="00366831" w:rsidRPr="00BB6948" w14:paraId="06E867E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49BB6A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4BB05D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55DC4639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14:paraId="7E7EE43A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65067802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2</w:t>
            </w:r>
          </w:p>
        </w:tc>
        <w:tc>
          <w:tcPr>
            <w:tcW w:w="4250" w:type="dxa"/>
            <w:vAlign w:val="center"/>
          </w:tcPr>
          <w:p w14:paraId="4436D724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40-1, 40-2, 40-3, 40-4, 40-5, 40-6, 40-7, 40-8, 40-9, 40-10</w:t>
            </w:r>
          </w:p>
        </w:tc>
      </w:tr>
      <w:tr w:rsidR="00366831" w:rsidRPr="00BB6948" w14:paraId="0BB2634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CE7E5D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769FEF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08662B1C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center"/>
          </w:tcPr>
          <w:p w14:paraId="5290968E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0FECA712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center"/>
          </w:tcPr>
          <w:p w14:paraId="04D21D15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3, 8-5, 28-6, 29-8, 40-1, 40-2, 40-3, 40-4, 40-5, 40-6, 40-7, 40-8, 40-9, 40-10</w:t>
            </w:r>
          </w:p>
        </w:tc>
      </w:tr>
      <w:tr w:rsidR="00366831" w:rsidRPr="00BB6948" w14:paraId="6D535D6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598756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4DD215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4254415F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center"/>
          </w:tcPr>
          <w:p w14:paraId="355CB9A5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14ACA81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center"/>
          </w:tcPr>
          <w:p w14:paraId="6D478F5A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5, 8-6, 28-8, 29-10, 40-5, 40-6, 40-7, 40-8, 40-9, 40-10</w:t>
            </w:r>
          </w:p>
        </w:tc>
      </w:tr>
      <w:tr w:rsidR="00366831" w:rsidRPr="00BB6948" w14:paraId="24E00A0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2329C2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A9E0B8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7C2D98E0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center"/>
          </w:tcPr>
          <w:p w14:paraId="7C4ED137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6BD3751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center"/>
          </w:tcPr>
          <w:p w14:paraId="540026DF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2, 8-4, 28-5, 29-7, 40-1, 40-2, 40-3, 40-4, 40-5, 40-6, 40-7, 40-8, 40-9, 40-10</w:t>
            </w:r>
          </w:p>
        </w:tc>
      </w:tr>
      <w:tr w:rsidR="00366831" w:rsidRPr="00BB6948" w14:paraId="43E94A5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1ECD62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5DF7CF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9C8F1EE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0CF62323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6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9AEA9DD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1CB76D50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8-10, 28-11, 29-13, 40-10</w:t>
            </w:r>
          </w:p>
        </w:tc>
      </w:tr>
      <w:tr w:rsidR="00366831" w:rsidRPr="00BB6948" w14:paraId="027139E2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7D6A36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046B90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434ED87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1D891F6C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5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08741BC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4FF1986C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7, 8-8, 40-5, 40-6, 40-7, 40-8, 40-9, 40-10</w:t>
            </w:r>
          </w:p>
        </w:tc>
      </w:tr>
      <w:tr w:rsidR="00366831" w:rsidRPr="00BB6948" w14:paraId="651D1EE7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CC653F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F90F64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center"/>
          </w:tcPr>
          <w:p w14:paraId="27455C83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center"/>
          </w:tcPr>
          <w:p w14:paraId="2AFAC929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204069">
              <w:rPr>
                <w:rFonts w:hint="eastAsia"/>
                <w:szCs w:val="21"/>
              </w:rPr>
              <w:t>29824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203ECE1" w14:textId="77777777" w:rsidR="00366831" w:rsidRPr="00204069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center"/>
          </w:tcPr>
          <w:p w14:paraId="1BA35C6A" w14:textId="77777777" w:rsidR="00366831" w:rsidRPr="00782E5C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1, 8-3, 28-3, 29-5, 34-7, 35-5, 44-6, 40-1, 40-2, 40-3, 40-4, 40-5, 40-6, 40-7, 40-8, 40-9, 40-10</w:t>
            </w:r>
          </w:p>
        </w:tc>
      </w:tr>
      <w:tr w:rsidR="00366831" w:rsidRPr="00BB6948" w14:paraId="2090D76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937804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5141D18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2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651013CA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34D40DDE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624BD30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0A7AB57B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9-8, 30-8, 31-8</w:t>
            </w:r>
          </w:p>
        </w:tc>
      </w:tr>
      <w:tr w:rsidR="00366831" w:rsidRPr="00BB6948" w14:paraId="58CF69D7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FA421D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6B43C3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4B778391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42FF2D3D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27755A6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471DAF00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9-11</w:t>
            </w:r>
          </w:p>
        </w:tc>
      </w:tr>
      <w:tr w:rsidR="00366831" w:rsidRPr="00BB6948" w14:paraId="45976F1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81C4AF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074310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48ACBB0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3BB50477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A7927CB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04F85311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-7, 9-9, 30-10, 31-10</w:t>
            </w:r>
          </w:p>
        </w:tc>
      </w:tr>
      <w:tr w:rsidR="00366831" w:rsidRPr="00BB6948" w14:paraId="7C74766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D8EB7B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72B2EA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EA91BC6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189B5EBD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B8E2A0A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2</w:t>
            </w:r>
          </w:p>
        </w:tc>
        <w:tc>
          <w:tcPr>
            <w:tcW w:w="4250" w:type="dxa"/>
            <w:vAlign w:val="bottom"/>
          </w:tcPr>
          <w:p w14:paraId="37EF9002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720DECE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AEFAA9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770DDF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FFF3407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3C7BC37D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3076F2B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7F40BFE0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9-3, 30-4, 31-4</w:t>
            </w:r>
          </w:p>
        </w:tc>
      </w:tr>
      <w:tr w:rsidR="00366831" w:rsidRPr="00BB6948" w14:paraId="5CCB067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B4770B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EBB882D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B63F793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651D71FB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5AA9123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6B8EB538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9-7, 30-9, 31-9</w:t>
            </w:r>
          </w:p>
        </w:tc>
      </w:tr>
      <w:tr w:rsidR="00366831" w:rsidRPr="00BB6948" w14:paraId="380BB169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3C3533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75BBB2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5285357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7711E79A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4EEE53A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5BDC934C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9-4, 30-5, 31-5</w:t>
            </w:r>
          </w:p>
        </w:tc>
      </w:tr>
      <w:tr w:rsidR="00366831" w:rsidRPr="00BB6948" w14:paraId="68BC0389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3A1EB1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5C4214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03C7CED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1B91606C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9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32CDE49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5B586232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0-12, 31-12</w:t>
            </w:r>
          </w:p>
        </w:tc>
      </w:tr>
      <w:tr w:rsidR="00366831" w:rsidRPr="00BB6948" w14:paraId="36DD667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FE083C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32C171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D7E0D11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27C824DC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7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43AE40A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224B1E7D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9-6, 30-7, 31-7</w:t>
            </w:r>
          </w:p>
        </w:tc>
      </w:tr>
      <w:tr w:rsidR="00366831" w:rsidRPr="00BB6948" w14:paraId="37BAC1E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6B1DBBE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047FE6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4F7DBAE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63B3A4BC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CE636A">
              <w:rPr>
                <w:rFonts w:hint="eastAsia"/>
                <w:szCs w:val="21"/>
              </w:rPr>
              <w:t>2981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DC3AA51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5669E674" w14:textId="77777777" w:rsidR="00366831" w:rsidRPr="00CE636A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167A404E" w14:textId="77777777" w:rsidTr="00531D84">
        <w:trPr>
          <w:trHeight w:val="107"/>
          <w:jc w:val="center"/>
        </w:trPr>
        <w:tc>
          <w:tcPr>
            <w:tcW w:w="978" w:type="dxa"/>
            <w:vMerge w:val="restart"/>
            <w:shd w:val="clear" w:color="auto" w:fill="auto"/>
            <w:vAlign w:val="center"/>
          </w:tcPr>
          <w:p w14:paraId="12AD01D3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1A49BE">
              <w:rPr>
                <w:szCs w:val="21"/>
              </w:rPr>
              <w:t>Sat</w:t>
            </w:r>
            <w:r w:rsidRPr="001A49BE">
              <w:rPr>
                <w:rFonts w:hint="eastAsia"/>
                <w:szCs w:val="21"/>
              </w:rPr>
              <w:t>11</w:t>
            </w:r>
          </w:p>
        </w:tc>
        <w:tc>
          <w:tcPr>
            <w:tcW w:w="1133" w:type="dxa"/>
            <w:vMerge w:val="restart"/>
            <w:vAlign w:val="center"/>
          </w:tcPr>
          <w:p w14:paraId="122BC5C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3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344E6F9B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401C55C4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2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A130C7C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67D2A113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0D7BC7D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B01A11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88EB8E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657D745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02EA671C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2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5824601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21C49458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4334E68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0AD5A3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56AE02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025E86D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6952502C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5DA9921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7E31451A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143E488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F7D0BC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B39D4B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4A2613F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747995E2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77803CC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52369D53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4D5D36E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4703E0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109539C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DD96E2C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49647A68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EB8BB54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7FF74D4B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34E2C35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C0FEAC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9AD8F61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2626EF3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45476400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2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ED43A6D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0ED24D0E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2-1, 33-1</w:t>
            </w:r>
          </w:p>
        </w:tc>
      </w:tr>
      <w:tr w:rsidR="00366831" w:rsidRPr="00BB6948" w14:paraId="3E4C65E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A6BBADC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1EC9238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BB23168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3E1E2C10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68D2E04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112B1EE1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5AA93EB1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3EDD8F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26A915E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FB941A3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4117EF71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E49AB1A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7B35D13E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6DB5F7A9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9D70037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83017B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280BC518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12</w:t>
            </w:r>
          </w:p>
        </w:tc>
        <w:tc>
          <w:tcPr>
            <w:tcW w:w="851" w:type="dxa"/>
            <w:vAlign w:val="bottom"/>
          </w:tcPr>
          <w:p w14:paraId="6694E0DD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2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883727F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65CC67C6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5C460E74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8EAFB56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9B916A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CA669EA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173A3C22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0219D39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14996861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3DDF4350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6A5615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1942159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AD00588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13</w:t>
            </w:r>
          </w:p>
        </w:tc>
        <w:tc>
          <w:tcPr>
            <w:tcW w:w="851" w:type="dxa"/>
            <w:vAlign w:val="bottom"/>
          </w:tcPr>
          <w:p w14:paraId="19712713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3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4F4B056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5A1DA211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4CFCAC1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926256F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0776F735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9F66499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7C7E3232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058A8AB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344B6F61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65B67246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1463A02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D03431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1132BF07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62D71CF3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FA1185">
              <w:rPr>
                <w:rFonts w:hint="eastAsia"/>
                <w:szCs w:val="21"/>
              </w:rPr>
              <w:t>45912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17E72F6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1B0D3BA9" w14:textId="77777777" w:rsidR="00366831" w:rsidRPr="00FA1185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32-2, 33-2</w:t>
            </w:r>
          </w:p>
        </w:tc>
      </w:tr>
      <w:tr w:rsidR="00366831" w:rsidRPr="00BB6948" w14:paraId="13D73D6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234AC3E5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 w:val="restart"/>
            <w:vAlign w:val="center"/>
          </w:tcPr>
          <w:p w14:paraId="0649E137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4</w:t>
            </w:r>
          </w:p>
        </w:tc>
        <w:tc>
          <w:tcPr>
            <w:tcW w:w="727" w:type="dxa"/>
            <w:shd w:val="clear" w:color="auto" w:fill="auto"/>
            <w:vAlign w:val="bottom"/>
          </w:tcPr>
          <w:p w14:paraId="5B51B739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11</w:t>
            </w:r>
          </w:p>
        </w:tc>
        <w:tc>
          <w:tcPr>
            <w:tcW w:w="851" w:type="dxa"/>
            <w:vAlign w:val="bottom"/>
          </w:tcPr>
          <w:p w14:paraId="68EEE10B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2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F3C4CF2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3760B39C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1-6, 8-7, 28-7, 29-9, 40-6, 41-6</w:t>
            </w:r>
          </w:p>
        </w:tc>
      </w:tr>
      <w:tr w:rsidR="00366831" w:rsidRPr="00BB6948" w14:paraId="03F1D363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35AF76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3D0F3BF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223A001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8</w:t>
            </w:r>
          </w:p>
        </w:tc>
        <w:tc>
          <w:tcPr>
            <w:tcW w:w="851" w:type="dxa"/>
            <w:vAlign w:val="bottom"/>
          </w:tcPr>
          <w:p w14:paraId="3BBE3A5A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19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0BD16F6E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2</w:t>
            </w:r>
          </w:p>
        </w:tc>
        <w:tc>
          <w:tcPr>
            <w:tcW w:w="4250" w:type="dxa"/>
            <w:vAlign w:val="bottom"/>
          </w:tcPr>
          <w:p w14:paraId="7CAC958A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2, 29-4</w:t>
            </w:r>
          </w:p>
        </w:tc>
      </w:tr>
      <w:tr w:rsidR="00366831" w:rsidRPr="00BB6948" w14:paraId="0D24F377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6F47210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16CA0B5E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6022CD1E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9</w:t>
            </w:r>
          </w:p>
        </w:tc>
        <w:tc>
          <w:tcPr>
            <w:tcW w:w="851" w:type="dxa"/>
            <w:vAlign w:val="bottom"/>
          </w:tcPr>
          <w:p w14:paraId="3223EC0A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2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272303F1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055AF2E5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8-9</w:t>
            </w:r>
          </w:p>
        </w:tc>
      </w:tr>
      <w:tr w:rsidR="00366831" w:rsidRPr="00BB6948" w14:paraId="5230F0BB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5D9CDF84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637A923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06089EC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5</w:t>
            </w:r>
          </w:p>
        </w:tc>
        <w:tc>
          <w:tcPr>
            <w:tcW w:w="851" w:type="dxa"/>
            <w:vAlign w:val="bottom"/>
          </w:tcPr>
          <w:p w14:paraId="1297CCEC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19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49D3753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1</w:t>
            </w:r>
          </w:p>
        </w:tc>
        <w:tc>
          <w:tcPr>
            <w:tcW w:w="4250" w:type="dxa"/>
            <w:vAlign w:val="bottom"/>
          </w:tcPr>
          <w:p w14:paraId="7E605F32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57DE1757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3A90219B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66611D2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4C68F50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bottom"/>
          </w:tcPr>
          <w:p w14:paraId="6074CAB9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1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7B92132A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2DF62B0B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8-2</w:t>
            </w:r>
          </w:p>
        </w:tc>
      </w:tr>
      <w:tr w:rsidR="00366831" w:rsidRPr="00BB6948" w14:paraId="037A5A3A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E325658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6C2763D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E2DB194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bottom"/>
          </w:tcPr>
          <w:p w14:paraId="7A025474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19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66ED03D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2</w:t>
            </w:r>
          </w:p>
        </w:tc>
        <w:tc>
          <w:tcPr>
            <w:tcW w:w="4250" w:type="dxa"/>
            <w:vAlign w:val="bottom"/>
          </w:tcPr>
          <w:p w14:paraId="243795CB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8-5</w:t>
            </w:r>
          </w:p>
        </w:tc>
      </w:tr>
      <w:tr w:rsidR="00366831" w:rsidRPr="00BB6948" w14:paraId="3515412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7E40F82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33396B0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7D28BB12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7</w:t>
            </w:r>
          </w:p>
        </w:tc>
        <w:tc>
          <w:tcPr>
            <w:tcW w:w="851" w:type="dxa"/>
            <w:vAlign w:val="bottom"/>
          </w:tcPr>
          <w:p w14:paraId="1E9D9947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19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1F0DF676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S-01</w:t>
            </w:r>
          </w:p>
        </w:tc>
        <w:tc>
          <w:tcPr>
            <w:tcW w:w="4250" w:type="dxa"/>
            <w:vAlign w:val="bottom"/>
          </w:tcPr>
          <w:p w14:paraId="75B4D326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28-1, 29-3</w:t>
            </w:r>
          </w:p>
        </w:tc>
      </w:tr>
      <w:tr w:rsidR="00366831" w:rsidRPr="00BB6948" w14:paraId="5BC40B2D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B725C9A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3D574016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742520D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</w:t>
            </w:r>
          </w:p>
        </w:tc>
        <w:tc>
          <w:tcPr>
            <w:tcW w:w="851" w:type="dxa"/>
            <w:vAlign w:val="bottom"/>
          </w:tcPr>
          <w:p w14:paraId="26529032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19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48728EFA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6DE3EB3A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8-4</w:t>
            </w:r>
          </w:p>
        </w:tc>
      </w:tr>
      <w:tr w:rsidR="00366831" w:rsidRPr="00BB6948" w14:paraId="45F5EEAE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AEDA7F9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A51C12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D6B5913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12</w:t>
            </w:r>
          </w:p>
        </w:tc>
        <w:tc>
          <w:tcPr>
            <w:tcW w:w="851" w:type="dxa"/>
            <w:vAlign w:val="bottom"/>
          </w:tcPr>
          <w:p w14:paraId="6A44DCF4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21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EDD7F8A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4272B77C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8-10</w:t>
            </w:r>
          </w:p>
        </w:tc>
      </w:tr>
      <w:tr w:rsidR="00366831" w:rsidRPr="00BB6948" w14:paraId="0AB4A52F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06D272DD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528D401B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0FE13204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2</w:t>
            </w:r>
          </w:p>
        </w:tc>
        <w:tc>
          <w:tcPr>
            <w:tcW w:w="851" w:type="dxa"/>
            <w:vAlign w:val="bottom"/>
          </w:tcPr>
          <w:p w14:paraId="4D486DA3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18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6EA2EA2B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E-01</w:t>
            </w:r>
          </w:p>
        </w:tc>
        <w:tc>
          <w:tcPr>
            <w:tcW w:w="4250" w:type="dxa"/>
            <w:vAlign w:val="bottom"/>
          </w:tcPr>
          <w:p w14:paraId="7AFE594C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8-1</w:t>
            </w:r>
          </w:p>
        </w:tc>
      </w:tr>
      <w:tr w:rsidR="00366831" w:rsidRPr="00BB6948" w14:paraId="60D54CC5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4F31B731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414DB8B4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5DB3AC6D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10</w:t>
            </w:r>
          </w:p>
        </w:tc>
        <w:tc>
          <w:tcPr>
            <w:tcW w:w="851" w:type="dxa"/>
            <w:vAlign w:val="bottom"/>
          </w:tcPr>
          <w:p w14:paraId="50EAC609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20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59BC2B73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W-02</w:t>
            </w:r>
          </w:p>
        </w:tc>
        <w:tc>
          <w:tcPr>
            <w:tcW w:w="4250" w:type="dxa"/>
            <w:vAlign w:val="bottom"/>
          </w:tcPr>
          <w:p w14:paraId="22DBAF00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---</w:t>
            </w:r>
          </w:p>
        </w:tc>
      </w:tr>
      <w:tr w:rsidR="00366831" w:rsidRPr="00BB6948" w14:paraId="0E408088" w14:textId="77777777" w:rsidTr="00531D84">
        <w:trPr>
          <w:trHeight w:val="107"/>
          <w:jc w:val="center"/>
        </w:trPr>
        <w:tc>
          <w:tcPr>
            <w:tcW w:w="978" w:type="dxa"/>
            <w:vMerge/>
            <w:shd w:val="clear" w:color="auto" w:fill="auto"/>
            <w:vAlign w:val="center"/>
          </w:tcPr>
          <w:p w14:paraId="71EEFD20" w14:textId="77777777" w:rsidR="00366831" w:rsidRPr="00E62AC2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</w:p>
        </w:tc>
        <w:tc>
          <w:tcPr>
            <w:tcW w:w="1133" w:type="dxa"/>
            <w:vMerge/>
            <w:vAlign w:val="center"/>
          </w:tcPr>
          <w:p w14:paraId="7871B37A" w14:textId="77777777" w:rsidR="00366831" w:rsidRPr="00BB6948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rFonts w:hint="eastAsia"/>
                <w:szCs w:val="21"/>
              </w:rPr>
            </w:pPr>
          </w:p>
        </w:tc>
        <w:tc>
          <w:tcPr>
            <w:tcW w:w="727" w:type="dxa"/>
            <w:shd w:val="clear" w:color="auto" w:fill="auto"/>
            <w:vAlign w:val="bottom"/>
          </w:tcPr>
          <w:p w14:paraId="3CFF3D17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bottom"/>
          </w:tcPr>
          <w:p w14:paraId="26D7793E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 w:rsidRPr="00E45B71">
              <w:rPr>
                <w:rFonts w:hint="eastAsia"/>
                <w:szCs w:val="21"/>
              </w:rPr>
              <w:t>45919</w:t>
            </w:r>
          </w:p>
        </w:tc>
        <w:tc>
          <w:tcPr>
            <w:tcW w:w="1138" w:type="dxa"/>
            <w:shd w:val="clear" w:color="auto" w:fill="auto"/>
            <w:vAlign w:val="bottom"/>
          </w:tcPr>
          <w:p w14:paraId="335309DA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N-01</w:t>
            </w:r>
          </w:p>
        </w:tc>
        <w:tc>
          <w:tcPr>
            <w:tcW w:w="4250" w:type="dxa"/>
            <w:vAlign w:val="bottom"/>
          </w:tcPr>
          <w:p w14:paraId="13ADD13B" w14:textId="77777777" w:rsidR="00366831" w:rsidRPr="00E45B71" w:rsidRDefault="00366831" w:rsidP="00531D84">
            <w:pPr>
              <w:adjustRightInd w:val="0"/>
              <w:spacing w:line="240" w:lineRule="atLeast"/>
              <w:jc w:val="center"/>
              <w:textAlignment w:val="baseline"/>
              <w:rPr>
                <w:szCs w:val="21"/>
              </w:rPr>
            </w:pPr>
            <w:r>
              <w:rPr>
                <w:rFonts w:hint="eastAsia"/>
                <w:szCs w:val="21"/>
              </w:rPr>
              <w:t>8-3, 40-2, 41-2</w:t>
            </w:r>
          </w:p>
        </w:tc>
      </w:tr>
    </w:tbl>
    <w:p w14:paraId="02508A7B" w14:textId="77777777" w:rsidR="008712F4" w:rsidRDefault="008712F4"/>
    <w:sectPr w:rsidR="008712F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9A9F68" w14:textId="77777777" w:rsidR="00693D5B" w:rsidRDefault="00693D5B" w:rsidP="00366831">
      <w:r>
        <w:separator/>
      </w:r>
    </w:p>
  </w:endnote>
  <w:endnote w:type="continuationSeparator" w:id="0">
    <w:p w14:paraId="79920864" w14:textId="77777777" w:rsidR="00693D5B" w:rsidRDefault="00693D5B" w:rsidP="003668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default"/>
    <w:sig w:usb0="00000001" w:usb1="080E0000" w:usb2="00000000" w:usb3="00000000" w:csb0="0004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19AA61" w14:textId="77777777" w:rsidR="00693D5B" w:rsidRDefault="00693D5B" w:rsidP="00366831">
      <w:r>
        <w:separator/>
      </w:r>
    </w:p>
  </w:footnote>
  <w:footnote w:type="continuationSeparator" w:id="0">
    <w:p w14:paraId="48BD22BB" w14:textId="77777777" w:rsidR="00693D5B" w:rsidRDefault="00693D5B" w:rsidP="003668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EB7CFF"/>
    <w:multiLevelType w:val="hybridMultilevel"/>
    <w:tmpl w:val="E29061A4"/>
    <w:lvl w:ilvl="0" w:tplc="FFFFFFFF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7D367AA"/>
    <w:multiLevelType w:val="multilevel"/>
    <w:tmpl w:val="7898C5FA"/>
    <w:lvl w:ilvl="0">
      <w:start w:val="1"/>
      <w:numFmt w:val="decimal"/>
      <w:pStyle w:val="1"/>
      <w:lvlText w:val="%1"/>
      <w:lvlJc w:val="left"/>
      <w:pPr>
        <w:tabs>
          <w:tab w:val="num" w:pos="632"/>
        </w:tabs>
        <w:ind w:left="632" w:hanging="432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620"/>
        </w:tabs>
        <w:ind w:left="620" w:hanging="420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920"/>
        </w:tabs>
        <w:ind w:left="920" w:hanging="720"/>
      </w:pPr>
      <w:rPr>
        <w:rFonts w:hint="eastAsia"/>
        <w:b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064"/>
        </w:tabs>
        <w:ind w:left="10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208"/>
        </w:tabs>
        <w:ind w:left="12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352"/>
        </w:tabs>
        <w:ind w:left="13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496"/>
        </w:tabs>
        <w:ind w:left="14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640"/>
        </w:tabs>
        <w:ind w:left="16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784"/>
        </w:tabs>
        <w:ind w:left="1784" w:hanging="1584"/>
      </w:pPr>
      <w:rPr>
        <w:rFonts w:hint="eastAsia"/>
      </w:rPr>
    </w:lvl>
  </w:abstractNum>
  <w:abstractNum w:abstractNumId="2" w15:restartNumberingAfterBreak="0">
    <w:nsid w:val="0B73775F"/>
    <w:multiLevelType w:val="hybridMultilevel"/>
    <w:tmpl w:val="AD261B84"/>
    <w:lvl w:ilvl="0" w:tplc="04090005">
      <w:start w:val="1"/>
      <w:numFmt w:val="bullet"/>
      <w:lvlText w:val="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3" w15:restartNumberingAfterBreak="0">
    <w:nsid w:val="26136176"/>
    <w:multiLevelType w:val="hybridMultilevel"/>
    <w:tmpl w:val="9410C5D4"/>
    <w:lvl w:ilvl="0" w:tplc="FFFFFFFF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734C6B63"/>
    <w:multiLevelType w:val="hybridMultilevel"/>
    <w:tmpl w:val="000042DA"/>
    <w:lvl w:ilvl="0" w:tplc="22FC76F4">
      <w:start w:val="1"/>
      <w:numFmt w:val="decimal"/>
      <w:lvlText w:val="%1)"/>
      <w:lvlJc w:val="left"/>
      <w:pPr>
        <w:ind w:left="704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504F"/>
    <w:rsid w:val="00083AAC"/>
    <w:rsid w:val="00366831"/>
    <w:rsid w:val="0066710D"/>
    <w:rsid w:val="00693D5B"/>
    <w:rsid w:val="008009D7"/>
    <w:rsid w:val="008712F4"/>
    <w:rsid w:val="00DC50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6E216B9"/>
  <w15:chartTrackingRefBased/>
  <w15:docId w15:val="{8F7BB61F-5342-4FB8-8705-18C7EDA412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iPriority="0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66831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1">
    <w:name w:val="heading 1"/>
    <w:basedOn w:val="a"/>
    <w:next w:val="a0"/>
    <w:link w:val="10"/>
    <w:qFormat/>
    <w:rsid w:val="00366831"/>
    <w:pPr>
      <w:keepNext/>
      <w:keepLines/>
      <w:numPr>
        <w:numId w:val="3"/>
      </w:numPr>
      <w:snapToGrid w:val="0"/>
      <w:spacing w:beforeLines="50" w:before="50" w:line="360" w:lineRule="exact"/>
      <w:outlineLvl w:val="0"/>
    </w:pPr>
    <w:rPr>
      <w:rFonts w:ascii="华文细黑" w:eastAsia="华文细黑" w:hAnsi="华文细黑"/>
      <w:b/>
      <w:bCs/>
      <w:kern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366831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"/>
    <w:next w:val="a0"/>
    <w:link w:val="30"/>
    <w:qFormat/>
    <w:rsid w:val="00366831"/>
    <w:pPr>
      <w:keepNext/>
      <w:keepLines/>
      <w:numPr>
        <w:ilvl w:val="2"/>
        <w:numId w:val="3"/>
      </w:numPr>
      <w:adjustRightInd w:val="0"/>
      <w:spacing w:beforeLines="50" w:before="120" w:line="360" w:lineRule="exact"/>
      <w:jc w:val="left"/>
      <w:textAlignment w:val="baseline"/>
      <w:outlineLvl w:val="2"/>
    </w:pPr>
    <w:rPr>
      <w:rFonts w:ascii="Arial Narrow" w:eastAsia="楷体_GB2312" w:hAnsi="Arial Narrow"/>
      <w:b/>
      <w:bCs/>
      <w:kern w:val="0"/>
      <w:szCs w:val="32"/>
    </w:rPr>
  </w:style>
  <w:style w:type="paragraph" w:styleId="4">
    <w:name w:val="heading 4"/>
    <w:basedOn w:val="a"/>
    <w:next w:val="a"/>
    <w:link w:val="40"/>
    <w:qFormat/>
    <w:rsid w:val="00366831"/>
    <w:pPr>
      <w:keepNext/>
      <w:keepLines/>
      <w:numPr>
        <w:ilvl w:val="3"/>
        <w:numId w:val="3"/>
      </w:numPr>
      <w:adjustRightInd w:val="0"/>
      <w:spacing w:before="280" w:after="290" w:line="376" w:lineRule="atLeast"/>
      <w:jc w:val="left"/>
      <w:textAlignment w:val="baseline"/>
      <w:outlineLvl w:val="3"/>
    </w:pPr>
    <w:rPr>
      <w:rFonts w:ascii="Arial" w:eastAsia="黑体" w:hAnsi="Arial"/>
      <w:b/>
      <w:bCs/>
      <w:kern w:val="0"/>
      <w:szCs w:val="28"/>
    </w:rPr>
  </w:style>
  <w:style w:type="paragraph" w:styleId="5">
    <w:name w:val="heading 5"/>
    <w:basedOn w:val="a"/>
    <w:next w:val="a"/>
    <w:link w:val="50"/>
    <w:qFormat/>
    <w:rsid w:val="00366831"/>
    <w:pPr>
      <w:keepNext/>
      <w:numPr>
        <w:ilvl w:val="4"/>
        <w:numId w:val="3"/>
      </w:numPr>
      <w:spacing w:line="320" w:lineRule="exact"/>
      <w:ind w:leftChars="-27" w:rightChars="-26" w:right="-56" w:firstLineChars="3"/>
      <w:jc w:val="center"/>
      <w:outlineLvl w:val="4"/>
    </w:pPr>
    <w:rPr>
      <w:rFonts w:ascii="Arial Narrow" w:eastAsia="华文细黑" w:hAnsi="Arial Narrow"/>
      <w:b/>
      <w:bCs/>
      <w:color w:val="000000"/>
      <w:sz w:val="18"/>
      <w:szCs w:val="24"/>
    </w:rPr>
  </w:style>
  <w:style w:type="paragraph" w:styleId="6">
    <w:name w:val="heading 6"/>
    <w:basedOn w:val="a"/>
    <w:next w:val="a"/>
    <w:link w:val="60"/>
    <w:qFormat/>
    <w:rsid w:val="00366831"/>
    <w:pPr>
      <w:keepNext/>
      <w:numPr>
        <w:ilvl w:val="5"/>
        <w:numId w:val="3"/>
      </w:numPr>
      <w:spacing w:line="320" w:lineRule="exact"/>
      <w:ind w:firstLineChars="6"/>
      <w:jc w:val="center"/>
      <w:outlineLvl w:val="5"/>
    </w:pPr>
    <w:rPr>
      <w:rFonts w:ascii="Arial Narrow" w:eastAsia="华文细黑" w:hAnsi="Arial Narrow"/>
      <w:b/>
      <w:bCs/>
      <w:color w:val="FF6600"/>
      <w:sz w:val="18"/>
      <w:szCs w:val="24"/>
    </w:rPr>
  </w:style>
  <w:style w:type="paragraph" w:styleId="7">
    <w:name w:val="heading 7"/>
    <w:basedOn w:val="a"/>
    <w:next w:val="a"/>
    <w:link w:val="70"/>
    <w:qFormat/>
    <w:rsid w:val="00366831"/>
    <w:pPr>
      <w:keepNext/>
      <w:numPr>
        <w:ilvl w:val="6"/>
        <w:numId w:val="3"/>
      </w:numPr>
      <w:spacing w:line="320" w:lineRule="exact"/>
      <w:ind w:firstLineChars="6"/>
      <w:jc w:val="center"/>
      <w:outlineLvl w:val="6"/>
    </w:pPr>
    <w:rPr>
      <w:rFonts w:ascii="Arial Narrow" w:eastAsia="华文细黑" w:hAnsi="Arial Narrow"/>
      <w:b/>
      <w:bCs/>
      <w:color w:val="000000"/>
      <w:sz w:val="18"/>
      <w:szCs w:val="24"/>
    </w:rPr>
  </w:style>
  <w:style w:type="paragraph" w:styleId="8">
    <w:name w:val="heading 8"/>
    <w:basedOn w:val="a"/>
    <w:next w:val="a"/>
    <w:link w:val="80"/>
    <w:qFormat/>
    <w:rsid w:val="00366831"/>
    <w:pPr>
      <w:keepNext/>
      <w:keepLines/>
      <w:numPr>
        <w:ilvl w:val="7"/>
        <w:numId w:val="3"/>
      </w:numPr>
      <w:adjustRightInd w:val="0"/>
      <w:spacing w:before="240" w:after="64" w:line="320" w:lineRule="atLeast"/>
      <w:jc w:val="left"/>
      <w:textAlignment w:val="baseline"/>
      <w:outlineLvl w:val="7"/>
    </w:pPr>
    <w:rPr>
      <w:rFonts w:ascii="Arial" w:eastAsia="黑体" w:hAnsi="Arial"/>
      <w:kern w:val="0"/>
      <w:szCs w:val="24"/>
    </w:rPr>
  </w:style>
  <w:style w:type="paragraph" w:styleId="9">
    <w:name w:val="heading 9"/>
    <w:basedOn w:val="a"/>
    <w:next w:val="a"/>
    <w:link w:val="90"/>
    <w:qFormat/>
    <w:rsid w:val="00366831"/>
    <w:pPr>
      <w:keepNext/>
      <w:keepLines/>
      <w:numPr>
        <w:ilvl w:val="8"/>
        <w:numId w:val="3"/>
      </w:numPr>
      <w:adjustRightInd w:val="0"/>
      <w:spacing w:before="240" w:after="64" w:line="320" w:lineRule="atLeast"/>
      <w:jc w:val="left"/>
      <w:textAlignment w:val="baseline"/>
      <w:outlineLvl w:val="8"/>
    </w:pPr>
    <w:rPr>
      <w:rFonts w:ascii="Arial" w:eastAsia="黑体" w:hAnsi="Arial"/>
      <w:kern w:val="0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paragraph" w:styleId="a4">
    <w:name w:val="header"/>
    <w:basedOn w:val="a"/>
    <w:link w:val="a5"/>
    <w:unhideWhenUsed/>
    <w:rsid w:val="003668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366831"/>
    <w:rPr>
      <w:sz w:val="18"/>
      <w:szCs w:val="18"/>
    </w:rPr>
  </w:style>
  <w:style w:type="paragraph" w:styleId="a6">
    <w:name w:val="footer"/>
    <w:aliases w:val="NUDT页脚"/>
    <w:basedOn w:val="a"/>
    <w:link w:val="a7"/>
    <w:uiPriority w:val="99"/>
    <w:unhideWhenUsed/>
    <w:rsid w:val="003668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366831"/>
    <w:rPr>
      <w:sz w:val="18"/>
      <w:szCs w:val="18"/>
    </w:rPr>
  </w:style>
  <w:style w:type="character" w:customStyle="1" w:styleId="10">
    <w:name w:val="标题 1 字符"/>
    <w:basedOn w:val="a1"/>
    <w:link w:val="1"/>
    <w:rsid w:val="00366831"/>
    <w:rPr>
      <w:rFonts w:ascii="华文细黑" w:eastAsia="华文细黑" w:hAnsi="华文细黑" w:cs="Times New Roman"/>
      <w:b/>
      <w:bCs/>
      <w:kern w:val="44"/>
      <w:szCs w:val="44"/>
    </w:rPr>
  </w:style>
  <w:style w:type="character" w:customStyle="1" w:styleId="20">
    <w:name w:val="标题 2 字符"/>
    <w:basedOn w:val="a1"/>
    <w:uiPriority w:val="9"/>
    <w:semiHidden/>
    <w:rsid w:val="00366831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1"/>
    <w:link w:val="3"/>
    <w:rsid w:val="00366831"/>
    <w:rPr>
      <w:rFonts w:ascii="Arial Narrow" w:eastAsia="楷体_GB2312" w:hAnsi="Arial Narrow" w:cs="Times New Roman"/>
      <w:b/>
      <w:bCs/>
      <w:kern w:val="0"/>
      <w:szCs w:val="32"/>
    </w:rPr>
  </w:style>
  <w:style w:type="character" w:customStyle="1" w:styleId="40">
    <w:name w:val="标题 4 字符"/>
    <w:basedOn w:val="a1"/>
    <w:link w:val="4"/>
    <w:rsid w:val="00366831"/>
    <w:rPr>
      <w:rFonts w:ascii="Arial" w:eastAsia="黑体" w:hAnsi="Arial" w:cs="Times New Roman"/>
      <w:b/>
      <w:bCs/>
      <w:kern w:val="0"/>
      <w:szCs w:val="28"/>
    </w:rPr>
  </w:style>
  <w:style w:type="character" w:customStyle="1" w:styleId="50">
    <w:name w:val="标题 5 字符"/>
    <w:basedOn w:val="a1"/>
    <w:link w:val="5"/>
    <w:rsid w:val="00366831"/>
    <w:rPr>
      <w:rFonts w:ascii="Arial Narrow" w:eastAsia="华文细黑" w:hAnsi="Arial Narrow" w:cs="Times New Roman"/>
      <w:b/>
      <w:bCs/>
      <w:color w:val="000000"/>
      <w:sz w:val="18"/>
      <w:szCs w:val="24"/>
    </w:rPr>
  </w:style>
  <w:style w:type="character" w:customStyle="1" w:styleId="60">
    <w:name w:val="标题 6 字符"/>
    <w:basedOn w:val="a1"/>
    <w:link w:val="6"/>
    <w:rsid w:val="00366831"/>
    <w:rPr>
      <w:rFonts w:ascii="Arial Narrow" w:eastAsia="华文细黑" w:hAnsi="Arial Narrow" w:cs="Times New Roman"/>
      <w:b/>
      <w:bCs/>
      <w:color w:val="FF6600"/>
      <w:sz w:val="18"/>
      <w:szCs w:val="24"/>
    </w:rPr>
  </w:style>
  <w:style w:type="character" w:customStyle="1" w:styleId="70">
    <w:name w:val="标题 7 字符"/>
    <w:basedOn w:val="a1"/>
    <w:link w:val="7"/>
    <w:rsid w:val="00366831"/>
    <w:rPr>
      <w:rFonts w:ascii="Arial Narrow" w:eastAsia="华文细黑" w:hAnsi="Arial Narrow" w:cs="Times New Roman"/>
      <w:b/>
      <w:bCs/>
      <w:color w:val="000000"/>
      <w:sz w:val="18"/>
      <w:szCs w:val="24"/>
    </w:rPr>
  </w:style>
  <w:style w:type="character" w:customStyle="1" w:styleId="80">
    <w:name w:val="标题 8 字符"/>
    <w:basedOn w:val="a1"/>
    <w:link w:val="8"/>
    <w:rsid w:val="00366831"/>
    <w:rPr>
      <w:rFonts w:ascii="Arial" w:eastAsia="黑体" w:hAnsi="Arial" w:cs="Times New Roman"/>
      <w:kern w:val="0"/>
      <w:szCs w:val="24"/>
    </w:rPr>
  </w:style>
  <w:style w:type="character" w:customStyle="1" w:styleId="90">
    <w:name w:val="标题 9 字符"/>
    <w:basedOn w:val="a1"/>
    <w:link w:val="9"/>
    <w:rsid w:val="00366831"/>
    <w:rPr>
      <w:rFonts w:ascii="Arial" w:eastAsia="黑体" w:hAnsi="Arial" w:cs="Times New Roman"/>
      <w:kern w:val="0"/>
      <w:szCs w:val="21"/>
    </w:rPr>
  </w:style>
  <w:style w:type="paragraph" w:styleId="a8">
    <w:name w:val="Balloon Text"/>
    <w:basedOn w:val="a"/>
    <w:link w:val="a9"/>
    <w:semiHidden/>
    <w:rsid w:val="00366831"/>
    <w:rPr>
      <w:sz w:val="18"/>
      <w:szCs w:val="18"/>
    </w:rPr>
  </w:style>
  <w:style w:type="character" w:customStyle="1" w:styleId="a9">
    <w:name w:val="批注框文本 字符"/>
    <w:basedOn w:val="a1"/>
    <w:link w:val="a8"/>
    <w:semiHidden/>
    <w:rsid w:val="00366831"/>
    <w:rPr>
      <w:rFonts w:ascii="Times New Roman" w:eastAsia="宋体" w:hAnsi="Times New Roman" w:cs="Times New Roman"/>
      <w:sz w:val="18"/>
      <w:szCs w:val="18"/>
    </w:rPr>
  </w:style>
  <w:style w:type="paragraph" w:styleId="aa">
    <w:name w:val="Body Text"/>
    <w:basedOn w:val="a"/>
    <w:link w:val="ab"/>
    <w:rsid w:val="00366831"/>
    <w:rPr>
      <w:sz w:val="28"/>
    </w:rPr>
  </w:style>
  <w:style w:type="character" w:customStyle="1" w:styleId="ab">
    <w:name w:val="正文文本 字符"/>
    <w:basedOn w:val="a1"/>
    <w:link w:val="aa"/>
    <w:rsid w:val="00366831"/>
    <w:rPr>
      <w:rFonts w:ascii="Times New Roman" w:eastAsia="宋体" w:hAnsi="Times New Roman" w:cs="Times New Roman"/>
      <w:sz w:val="28"/>
      <w:szCs w:val="20"/>
    </w:rPr>
  </w:style>
  <w:style w:type="character" w:styleId="ac">
    <w:name w:val="page number"/>
    <w:basedOn w:val="a1"/>
    <w:rsid w:val="00366831"/>
  </w:style>
  <w:style w:type="paragraph" w:styleId="ad">
    <w:name w:val="Body Text Indent"/>
    <w:aliases w:val="正文文字缩进"/>
    <w:basedOn w:val="a"/>
    <w:link w:val="Char"/>
    <w:rsid w:val="00366831"/>
    <w:pPr>
      <w:spacing w:after="120"/>
      <w:ind w:leftChars="200" w:left="420"/>
    </w:pPr>
    <w:rPr>
      <w:lang w:val="x-none" w:eastAsia="x-none"/>
    </w:rPr>
  </w:style>
  <w:style w:type="character" w:customStyle="1" w:styleId="ae">
    <w:name w:val="正文文本缩进 字符"/>
    <w:aliases w:val="正文文字缩进 字符"/>
    <w:basedOn w:val="a1"/>
    <w:rsid w:val="00366831"/>
    <w:rPr>
      <w:rFonts w:ascii="Times New Roman" w:eastAsia="宋体" w:hAnsi="Times New Roman" w:cs="Times New Roman"/>
      <w:szCs w:val="20"/>
    </w:rPr>
  </w:style>
  <w:style w:type="character" w:customStyle="1" w:styleId="Char">
    <w:name w:val="正文文本缩进 Char"/>
    <w:link w:val="ad"/>
    <w:rsid w:val="00366831"/>
    <w:rPr>
      <w:rFonts w:ascii="Times New Roman" w:eastAsia="宋体" w:hAnsi="Times New Roman" w:cs="Times New Roman"/>
      <w:szCs w:val="20"/>
      <w:lang w:val="x-none" w:eastAsia="x-none"/>
    </w:rPr>
  </w:style>
  <w:style w:type="paragraph" w:customStyle="1" w:styleId="1CharCharCharCharCharCharChar">
    <w:name w:val="1 Char Char Char Char Char Char Char"/>
    <w:basedOn w:val="a"/>
    <w:rsid w:val="00366831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customStyle="1" w:styleId="GB23120505">
    <w:name w:val="样式 样式 正文缩进 + (中文) 仿宋_GB2312 小四 段前: 0.5 行 + 段前: 0.5 行"/>
    <w:basedOn w:val="a"/>
    <w:rsid w:val="00366831"/>
    <w:pPr>
      <w:spacing w:beforeLines="50" w:before="50" w:line="360" w:lineRule="auto"/>
      <w:ind w:firstLine="420"/>
    </w:pPr>
    <w:rPr>
      <w:rFonts w:ascii="Arial Narrow" w:eastAsia="仿宋_GB2312" w:hAnsi="Arial Narrow" w:cs="宋体"/>
      <w:sz w:val="24"/>
    </w:rPr>
  </w:style>
  <w:style w:type="paragraph" w:customStyle="1" w:styleId="NUDT">
    <w:name w:val="NUDT正文"/>
    <w:basedOn w:val="a"/>
    <w:link w:val="NUDTChar"/>
    <w:qFormat/>
    <w:rsid w:val="00366831"/>
    <w:pPr>
      <w:adjustRightInd w:val="0"/>
      <w:spacing w:line="300" w:lineRule="auto"/>
      <w:ind w:firstLineChars="200" w:firstLine="200"/>
      <w:textAlignment w:val="baseline"/>
    </w:pPr>
    <w:rPr>
      <w:rFonts w:cs="宋体"/>
      <w:kern w:val="0"/>
      <w:sz w:val="24"/>
      <w:szCs w:val="24"/>
    </w:rPr>
  </w:style>
  <w:style w:type="character" w:customStyle="1" w:styleId="NUDTChar">
    <w:name w:val="NUDT正文 Char"/>
    <w:link w:val="NUDT"/>
    <w:rsid w:val="00366831"/>
    <w:rPr>
      <w:rFonts w:ascii="Times New Roman" w:eastAsia="宋体" w:hAnsi="Times New Roman" w:cs="宋体"/>
      <w:kern w:val="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366831"/>
    <w:pPr>
      <w:tabs>
        <w:tab w:val="center" w:pos="4160"/>
        <w:tab w:val="right" w:pos="8300"/>
      </w:tabs>
      <w:snapToGrid w:val="0"/>
      <w:ind w:firstLineChars="200" w:firstLine="480"/>
    </w:pPr>
    <w:rPr>
      <w:sz w:val="24"/>
    </w:rPr>
  </w:style>
  <w:style w:type="character" w:customStyle="1" w:styleId="MTDisplayEquationChar">
    <w:name w:val="MTDisplayEquation Char"/>
    <w:link w:val="MTDisplayEquation"/>
    <w:rsid w:val="00366831"/>
    <w:rPr>
      <w:rFonts w:ascii="Times New Roman" w:eastAsia="宋体" w:hAnsi="Times New Roman" w:cs="Times New Roman"/>
      <w:sz w:val="24"/>
      <w:szCs w:val="20"/>
    </w:rPr>
  </w:style>
  <w:style w:type="paragraph" w:styleId="21">
    <w:name w:val="Body Text Indent 2"/>
    <w:basedOn w:val="a"/>
    <w:link w:val="22"/>
    <w:rsid w:val="00366831"/>
    <w:pPr>
      <w:ind w:firstLine="540"/>
    </w:pPr>
    <w:rPr>
      <w:color w:val="000000"/>
      <w:sz w:val="28"/>
      <w:szCs w:val="24"/>
    </w:rPr>
  </w:style>
  <w:style w:type="character" w:customStyle="1" w:styleId="22">
    <w:name w:val="正文文本缩进 2 字符"/>
    <w:basedOn w:val="a1"/>
    <w:link w:val="21"/>
    <w:rsid w:val="00366831"/>
    <w:rPr>
      <w:rFonts w:ascii="Times New Roman" w:eastAsia="宋体" w:hAnsi="Times New Roman" w:cs="Times New Roman"/>
      <w:color w:val="000000"/>
      <w:sz w:val="28"/>
      <w:szCs w:val="24"/>
    </w:rPr>
  </w:style>
  <w:style w:type="paragraph" w:customStyle="1" w:styleId="af">
    <w:name w:val="主标题"/>
    <w:basedOn w:val="a"/>
    <w:next w:val="1"/>
    <w:autoRedefine/>
    <w:rsid w:val="00366831"/>
    <w:pPr>
      <w:adjustRightInd w:val="0"/>
      <w:snapToGrid w:val="0"/>
      <w:spacing w:beforeLines="50" w:before="156" w:line="360" w:lineRule="auto"/>
      <w:jc w:val="center"/>
      <w:textAlignment w:val="baseline"/>
    </w:pPr>
    <w:rPr>
      <w:rFonts w:ascii="宋体" w:hAnsi="宋体"/>
      <w:b/>
      <w:kern w:val="0"/>
      <w:sz w:val="30"/>
      <w:szCs w:val="30"/>
    </w:rPr>
  </w:style>
  <w:style w:type="paragraph" w:customStyle="1" w:styleId="GB2312020">
    <w:name w:val="样式 正文文本 + (中文) 仿宋_GB2312 四号 段后: 0 磅 行距: 最小值 20 磅"/>
    <w:basedOn w:val="aa"/>
    <w:autoRedefine/>
    <w:rsid w:val="00366831"/>
    <w:pPr>
      <w:spacing w:line="480" w:lineRule="atLeast"/>
      <w:ind w:firstLineChars="200" w:firstLine="496"/>
    </w:pPr>
    <w:rPr>
      <w:rFonts w:eastAsia="仿宋_GB2312" w:cs="宋体"/>
      <w:spacing w:val="4"/>
      <w:sz w:val="24"/>
    </w:rPr>
  </w:style>
  <w:style w:type="paragraph" w:styleId="a0">
    <w:name w:val="Normal Indent"/>
    <w:basedOn w:val="a"/>
    <w:rsid w:val="00366831"/>
    <w:pPr>
      <w:ind w:firstLineChars="200" w:firstLine="420"/>
    </w:pPr>
  </w:style>
  <w:style w:type="character" w:styleId="af0">
    <w:name w:val="footnote reference"/>
    <w:rsid w:val="00366831"/>
    <w:rPr>
      <w:vertAlign w:val="superscript"/>
    </w:rPr>
  </w:style>
  <w:style w:type="paragraph" w:styleId="af1">
    <w:basedOn w:val="a"/>
    <w:next w:val="a"/>
    <w:autoRedefine/>
    <w:uiPriority w:val="39"/>
    <w:rsid w:val="00366831"/>
    <w:pPr>
      <w:adjustRightInd w:val="0"/>
      <w:spacing w:line="300" w:lineRule="auto"/>
      <w:ind w:firstLineChars="200" w:firstLine="200"/>
      <w:textAlignment w:val="baseline"/>
    </w:pPr>
    <w:rPr>
      <w:rFonts w:cs="宋体"/>
      <w:kern w:val="0"/>
      <w:sz w:val="24"/>
      <w:szCs w:val="24"/>
    </w:rPr>
  </w:style>
  <w:style w:type="paragraph" w:styleId="af2">
    <w:name w:val="Document Map"/>
    <w:basedOn w:val="a"/>
    <w:link w:val="af3"/>
    <w:rsid w:val="00366831"/>
    <w:rPr>
      <w:rFonts w:ascii="宋体"/>
      <w:sz w:val="18"/>
      <w:szCs w:val="18"/>
    </w:rPr>
  </w:style>
  <w:style w:type="character" w:customStyle="1" w:styleId="af3">
    <w:name w:val="文档结构图 字符"/>
    <w:basedOn w:val="a1"/>
    <w:link w:val="af2"/>
    <w:rsid w:val="00366831"/>
    <w:rPr>
      <w:rFonts w:ascii="宋体" w:eastAsia="宋体" w:hAnsi="Times New Roman" w:cs="Times New Roman"/>
      <w:sz w:val="18"/>
      <w:szCs w:val="18"/>
    </w:rPr>
  </w:style>
  <w:style w:type="paragraph" w:customStyle="1" w:styleId="Char0">
    <w:name w:val=" Char"/>
    <w:basedOn w:val="a"/>
    <w:autoRedefine/>
    <w:rsid w:val="00366831"/>
    <w:pPr>
      <w:widowControl/>
      <w:spacing w:after="160" w:line="240" w:lineRule="exact"/>
      <w:jc w:val="left"/>
    </w:pPr>
    <w:rPr>
      <w:rFonts w:ascii="Verdana" w:eastAsia="仿宋_GB2312" w:hAnsi="Verdana"/>
      <w:kern w:val="0"/>
      <w:sz w:val="24"/>
      <w:lang w:eastAsia="en-US"/>
    </w:rPr>
  </w:style>
  <w:style w:type="paragraph" w:customStyle="1" w:styleId="CharCharCharCharCharCharCharCharCharCharCharCharCharCharCharChar">
    <w:name w:val=" Char Char Char Char Char Char Char Char Char Char Char Char Char Char Char Char"/>
    <w:basedOn w:val="a"/>
    <w:rsid w:val="00366831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character" w:customStyle="1" w:styleId="Char1">
    <w:name w:val="页脚 Char"/>
    <w:uiPriority w:val="99"/>
    <w:rsid w:val="00366831"/>
    <w:rPr>
      <w:kern w:val="2"/>
      <w:sz w:val="18"/>
    </w:rPr>
  </w:style>
  <w:style w:type="character" w:customStyle="1" w:styleId="MTEquationSection">
    <w:name w:val="MTEquationSection"/>
    <w:rsid w:val="00366831"/>
    <w:rPr>
      <w:vanish/>
      <w:color w:val="FF0000"/>
      <w:sz w:val="24"/>
      <w:szCs w:val="24"/>
    </w:rPr>
  </w:style>
  <w:style w:type="paragraph" w:customStyle="1" w:styleId="af4">
    <w:name w:val="表内容"/>
    <w:basedOn w:val="a"/>
    <w:rsid w:val="00366831"/>
    <w:pPr>
      <w:adjustRightInd w:val="0"/>
      <w:snapToGrid w:val="0"/>
      <w:spacing w:line="0" w:lineRule="atLeast"/>
      <w:jc w:val="left"/>
    </w:pPr>
    <w:rPr>
      <w:rFonts w:ascii="Times" w:hAnsi="Times"/>
      <w:sz w:val="16"/>
      <w:szCs w:val="16"/>
      <w:lang w:eastAsia="ja-JP"/>
    </w:rPr>
  </w:style>
  <w:style w:type="character" w:customStyle="1" w:styleId="2Char">
    <w:name w:val="标题 2 Char"/>
    <w:link w:val="2"/>
    <w:semiHidden/>
    <w:rsid w:val="00366831"/>
    <w:rPr>
      <w:rFonts w:ascii="Cambria" w:eastAsia="宋体" w:hAnsi="Cambria" w:cs="Times New Roman"/>
      <w:b/>
      <w:bCs/>
      <w:sz w:val="32"/>
      <w:szCs w:val="32"/>
    </w:rPr>
  </w:style>
  <w:style w:type="paragraph" w:styleId="af5">
    <w:name w:val="List Paragraph"/>
    <w:basedOn w:val="a"/>
    <w:uiPriority w:val="34"/>
    <w:qFormat/>
    <w:rsid w:val="0036683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7</Pages>
  <Words>14538</Words>
  <Characters>36930</Characters>
  <Application>Microsoft Office Word</Application>
  <DocSecurity>0</DocSecurity>
  <Lines>4616</Lines>
  <Paragraphs>3959</Paragraphs>
  <ScaleCrop>false</ScaleCrop>
  <Company/>
  <LinksUpToDate>false</LinksUpToDate>
  <CharactersWithSpaces>47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i han</dc:creator>
  <cp:keywords/>
  <dc:description/>
  <cp:lastModifiedBy>lei han</cp:lastModifiedBy>
  <cp:revision>5</cp:revision>
  <dcterms:created xsi:type="dcterms:W3CDTF">2021-04-26T10:50:00Z</dcterms:created>
  <dcterms:modified xsi:type="dcterms:W3CDTF">2021-04-26T10:59:00Z</dcterms:modified>
</cp:coreProperties>
</file>